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5C7CBBA5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962A0D">
        <w:rPr>
          <w:color w:val="808080" w:themeColor="background1" w:themeShade="80"/>
          <w:rtl/>
          <w:lang w:bidi="fa-IR"/>
        </w:rPr>
        <w:t xml:space="preserve">مواد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یشود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u w:val="single"/>
          <w:rtl/>
          <w:lang w:bidi="fa-IR"/>
        </w:rPr>
        <w:t>منحصر</w:t>
      </w:r>
      <w:r w:rsidR="00821C6A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832EBA" w:rsidRPr="00AD7BBB">
        <w:rPr>
          <w:u w:val="single"/>
          <w:lang w:bidi="fa-IR"/>
        </w:rPr>
        <w:t>‌</w:t>
      </w:r>
      <w:r w:rsidR="00832EBA" w:rsidRPr="00AD7BBB">
        <w:rPr>
          <w:u w:val="single"/>
          <w:rtl/>
          <w:lang w:bidi="fa-IR"/>
        </w:rPr>
        <w:t>به</w:t>
      </w:r>
      <w:r w:rsidR="00832EBA" w:rsidRPr="00AD7BBB">
        <w:rPr>
          <w:u w:val="single"/>
          <w:lang w:bidi="fa-IR"/>
        </w:rPr>
        <w:t>‌</w:t>
      </w:r>
      <w:r w:rsidR="0041502E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41502E" w:rsidRPr="00AD7BBB">
        <w:rPr>
          <w:u w:val="single"/>
          <w:rtl/>
          <w:lang w:bidi="fa-IR"/>
        </w:rPr>
        <w:t>فرد</w:t>
      </w:r>
      <w:r w:rsidR="0041502E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8D44D6">
        <w:rPr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47A5F8CB" w:rsidR="002E420D" w:rsidRPr="00AD7BBB" w:rsidRDefault="00C029D9" w:rsidP="00481B56">
      <w:pPr>
        <w:bidi/>
        <w:ind w:left="-24"/>
        <w:jc w:val="both"/>
        <w:rPr>
          <w:rtl/>
          <w:lang w:bidi="fa-IR"/>
        </w:rPr>
      </w:pPr>
      <w:r w:rsidRPr="001C4AB5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4405" behindDoc="1" locked="0" layoutInCell="1" allowOverlap="1" wp14:anchorId="6651C95D" wp14:editId="3661D924">
                <wp:simplePos x="0" y="0"/>
                <wp:positionH relativeFrom="column">
                  <wp:posOffset>3224530</wp:posOffset>
                </wp:positionH>
                <wp:positionV relativeFrom="paragraph">
                  <wp:posOffset>355600</wp:posOffset>
                </wp:positionV>
                <wp:extent cx="2360930" cy="1404620"/>
                <wp:effectExtent l="0" t="0" r="0" b="63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A58A9B" w14:textId="77A061DE" w:rsidR="001C4AB5" w:rsidRPr="00C9156A" w:rsidRDefault="004F156E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 w:rsidRPr="00C9156A"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651C95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3.9pt;margin-top:28pt;width:185.9pt;height:110.6pt;z-index:-25165207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" filled="f" stroked="f">
                <v:textbox style="mso-fit-shape-to-text:t">
                  <w:txbxContent>
                    <w:p w14:paraId="36A58A9B" w14:textId="77A061DE" w:rsidR="001C4AB5" w:rsidRPr="00C9156A" w:rsidRDefault="004F156E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 w:rsidRPr="00C9156A"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FF222E" w:rsidRPr="003763FA">
        <w:rPr>
          <w:b/>
          <w:bCs/>
          <w:rtl/>
          <w:lang w:bidi="fa-IR"/>
        </w:rPr>
        <w:t>خود</w:t>
      </w:r>
      <w:r w:rsidR="00FF222E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F222E" w:rsidRPr="003763FA">
        <w:rPr>
          <w:b/>
          <w:bCs/>
          <w:rtl/>
          <w:lang w:bidi="fa-IR"/>
        </w:rPr>
        <w:t>را</w:t>
      </w:r>
      <w:r w:rsidR="00FF222E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F222E" w:rsidRPr="003763FA">
        <w:rPr>
          <w:b/>
          <w:bCs/>
          <w:rtl/>
          <w:lang w:bidi="fa-IR"/>
        </w:rPr>
        <w:t>بیازمایید</w:t>
      </w:r>
      <w:proofErr w:type="spellEnd"/>
      <w:r w:rsidR="00FF222E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F222E" w:rsidRPr="003763FA">
        <w:rPr>
          <w:b/>
          <w:bCs/>
          <w:rtl/>
          <w:lang w:bidi="fa-IR"/>
        </w:rPr>
        <w:t>صفحه۳</w:t>
      </w:r>
      <w:r w:rsidR="00FF222E" w:rsidRPr="00AD7BBB">
        <w:rPr>
          <w:rtl/>
          <w:lang w:bidi="fa-IR"/>
        </w:rPr>
        <w:t>:</w:t>
      </w:r>
    </w:p>
    <w:p w14:paraId="105BAAC8" w14:textId="39A32208" w:rsidR="003763FA" w:rsidRPr="00DB226A" w:rsidRDefault="000744C8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8" behindDoc="1" locked="0" layoutInCell="1" allowOverlap="1" wp14:anchorId="1424A2AF" wp14:editId="69C3C3BC">
                <wp:simplePos x="0" y="0"/>
                <wp:positionH relativeFrom="column">
                  <wp:posOffset>2588260</wp:posOffset>
                </wp:positionH>
                <wp:positionV relativeFrom="paragraph">
                  <wp:posOffset>170180</wp:posOffset>
                </wp:positionV>
                <wp:extent cx="693420" cy="487045"/>
                <wp:effectExtent l="0" t="0" r="0" b="889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487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D91DA4" w14:textId="77777777" w:rsidR="00EC3D88" w:rsidRPr="00E03779" w:rsidRDefault="00E03779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 w:rsidRPr="008D44D6">
                              <w:rPr>
                                <w:color w:val="A6A6A6" w:themeColor="background1" w:themeShade="A6"/>
                              </w:rPr>
                              <w:t> </w:t>
                            </w:r>
                            <w:r>
                              <w:rPr>
                                <w:rtl/>
                                <w:lang w:bidi="fa-IR"/>
                              </w:rPr>
                              <w:t>دوچرخ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24A2AF" id="Text Box 19" o:spid="_x0000_s1027" type="#_x0000_t202" style="position:absolute;left:0;text-align:left;margin-left:203.8pt;margin-top:13.4pt;width:54.6pt;height:38.35pt;z-index:-2516582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" stroked="f">
                <v:textbox style="mso-fit-shape-to-text:t">
                  <w:txbxContent>
                    <w:p w14:paraId="4AD91DA4" w14:textId="77777777" w:rsidR="00EC3D88" w:rsidRPr="00E03779" w:rsidRDefault="00E03779">
                      <w:pPr>
                        <w:rPr>
                          <w:rtl/>
                          <w:lang w:bidi="fa-IR"/>
                        </w:rPr>
                      </w:pPr>
                      <w:r w:rsidRPr="008D44D6">
                        <w:rPr>
                          <w:color w:val="A6A6A6" w:themeColor="background1" w:themeShade="A6"/>
                        </w:rPr>
                        <w:t> </w:t>
                      </w:r>
                      <w:r>
                        <w:rPr>
                          <w:rtl/>
                          <w:lang w:bidi="fa-IR"/>
                        </w:rPr>
                        <w:t>دوچرخ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5F18EA2D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8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0E7FAF">
        <w:rPr>
          <w:rFonts w:cs="Calibri"/>
          <w:lang w:bidi="fa-IR"/>
        </w:rPr>
        <w:t>&lt;</w:t>
      </w:r>
      <w:r w:rsidR="000E7FAF">
        <w:rPr>
          <w:rFonts w:cs="B Arabic Style"/>
          <w:lang w:bidi="fa-IR"/>
        </w:rPr>
        <w:t>--------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DB226A" w:rsidRPr="008D44D6">
        <w:rPr>
          <w:color w:val="A6A6A6" w:themeColor="background1" w:themeShade="A6"/>
          <w:rtl/>
          <w:lang w:bidi="fa-IR"/>
        </w:rPr>
        <w:t xml:space="preserve"> </w:t>
      </w:r>
      <w:r w:rsidR="00C029D9">
        <w:rPr>
          <w:rtl/>
          <w:lang w:bidi="fa-IR"/>
        </w:rPr>
        <w:tab/>
      </w:r>
    </w:p>
    <w:p w14:paraId="27B38057" w14:textId="20F17542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DB226A" w:rsidRPr="009406D6">
        <w:rPr>
          <w:rFonts w:asciiTheme="minorHAnsi" w:hAnsiTheme="minorHAnsi" w:cs="Calibri"/>
          <w:lang w:bidi="fa-IR"/>
        </w:rPr>
        <w:t>&lt;--------</w:t>
      </w:r>
      <w:r w:rsidR="00AC3DA4">
        <w:rPr>
          <w:rtl/>
          <w:lang w:bidi="fa-IR"/>
        </w:rPr>
        <w:t>لاستیک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6D35AF37" w:rsidR="00EB5B16" w:rsidRPr="00AD7BBB" w:rsidRDefault="00C9156A" w:rsidP="00481B56">
      <w:pPr>
        <w:bidi/>
        <w:ind w:left="-24"/>
        <w:jc w:val="both"/>
        <w:rPr>
          <w:rtl/>
          <w:lang w:bidi="fa-IR"/>
        </w:rPr>
      </w:pPr>
      <w:r w:rsidRPr="001C4AB5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6453" behindDoc="1" locked="0" layoutInCell="1" allowOverlap="1" wp14:anchorId="65BB859D" wp14:editId="24964B92">
                <wp:simplePos x="0" y="0"/>
                <wp:positionH relativeFrom="column">
                  <wp:posOffset>2109046</wp:posOffset>
                </wp:positionH>
                <wp:positionV relativeFrom="paragraph">
                  <wp:posOffset>383117</wp:posOffset>
                </wp:positionV>
                <wp:extent cx="2360930" cy="1404620"/>
                <wp:effectExtent l="0" t="0" r="0" b="635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ADEA2" w14:textId="77777777" w:rsidR="00C9156A" w:rsidRPr="00C9156A" w:rsidRDefault="00C9156A" w:rsidP="00C9156A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 w:rsidRPr="00C9156A"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BB859D" id="_x0000_s1029" type="#_x0000_t202" style="position:absolute;left:0;text-align:left;margin-left:166.05pt;margin-top:30.15pt;width:185.9pt;height:110.6pt;z-index:-251650027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" filled="f" stroked="f">
                <v:textbox style="mso-fit-shape-to-text:t">
                  <w:txbxContent>
                    <w:p w14:paraId="74DADEA2" w14:textId="77777777" w:rsidR="00C9156A" w:rsidRPr="00C9156A" w:rsidRDefault="00C9156A" w:rsidP="00C9156A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 w:rsidRPr="00C9156A"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EB5B16" w:rsidRPr="00AD7BBB">
        <w:rPr>
          <w:b/>
          <w:bCs/>
          <w:rtl/>
          <w:lang w:bidi="fa-IR"/>
        </w:rPr>
        <w:t>ب)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EB5B16" w:rsidRPr="00AD7BBB">
        <w:rPr>
          <w:rtl/>
          <w:lang w:bidi="fa-IR"/>
        </w:rPr>
        <w:t>،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کنار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های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27AB2EF8" w:rsidR="008A184E" w:rsidRPr="00AD7BBB" w:rsidRDefault="000744C8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1D90A98">
                <wp:simplePos x="0" y="0"/>
                <wp:positionH relativeFrom="column">
                  <wp:posOffset>1485900</wp:posOffset>
                </wp:positionH>
                <wp:positionV relativeFrom="paragraph">
                  <wp:posOffset>14986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30" type="#_x0000_t202" style="position:absolute;left:0;text-align:left;margin-left:117pt;margin-top:11.8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31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nvONR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قسمتها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77777777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r w:rsidRPr="003F4A7F">
        <w:rPr>
          <w:rtl/>
          <w:lang w:bidi="fa-IR"/>
        </w:rPr>
        <w:t>قسمتها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می</w:t>
      </w:r>
      <w:r w:rsidR="004E1A8D"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40D228B6" w14:textId="77777777" w:rsidR="00A27363" w:rsidRDefault="0051380E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می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آیند</w:t>
      </w:r>
      <w:r w:rsidR="00A42FB5">
        <w:rPr>
          <w:rtl/>
          <w:lang w:bidi="fa-IR"/>
        </w:rPr>
        <w:t>.</w:t>
      </w:r>
    </w:p>
    <w:p w14:paraId="5970B00C" w14:textId="1ACAC084" w:rsidR="00A42FB5" w:rsidRPr="00456B67" w:rsidRDefault="000744C8" w:rsidP="00481B56">
      <w:pPr>
        <w:bidi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4" behindDoc="1" locked="0" layoutInCell="1" allowOverlap="1" wp14:anchorId="477F49E4" wp14:editId="07698B2B">
                <wp:simplePos x="0" y="0"/>
                <wp:positionH relativeFrom="column">
                  <wp:posOffset>5110480</wp:posOffset>
                </wp:positionH>
                <wp:positionV relativeFrom="paragraph">
                  <wp:posOffset>131445</wp:posOffset>
                </wp:positionV>
                <wp:extent cx="2001520" cy="436880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1520" cy="436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BC789" w14:textId="77777777" w:rsidR="00A42FB5" w:rsidRPr="00883E70" w:rsidRDefault="00153410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83E7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مواد</w:t>
                            </w:r>
                            <w:r w:rsidRPr="00883E70">
                              <w:rPr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به دو دسته تقسیم میشوند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7F49E4" id="Text Box 12" o:spid="_x0000_s1032" type="#_x0000_t202" style="position:absolute;left:0;text-align:left;margin-left:402.4pt;margin-top:10.35pt;width:157.6pt;height:34.4pt;z-index:-2516582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" filled="f" stroked="f">
                <v:textbox style="mso-fit-shape-to-text:t">
                  <w:txbxContent>
                    <w:p w14:paraId="1DBBC789" w14:textId="77777777" w:rsidR="00A42FB5" w:rsidRPr="00883E70" w:rsidRDefault="00153410">
                      <w:pPr>
                        <w:rPr>
                          <w:color w:val="000000" w:themeColor="text1"/>
                          <w:sz w:val="24"/>
                          <w:szCs w:val="24"/>
                          <w:lang w:bidi="fa-IR"/>
                        </w:rPr>
                      </w:pPr>
                      <w:r w:rsidRPr="00883E70">
                        <w:rPr>
                          <w:b/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>مواد</w:t>
                      </w:r>
                      <w:r w:rsidRPr="00883E70">
                        <w:rPr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 xml:space="preserve"> به دو دسته تقسیم میشوند:</w:t>
                      </w:r>
                    </w:p>
                  </w:txbxContent>
                </v:textbox>
              </v:shape>
            </w:pict>
          </mc:Fallback>
        </mc:AlternateContent>
      </w:r>
      <w:r w:rsidR="00153410"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 w:rsidR="00153410">
        <w:rPr>
          <w:rtl/>
          <w:lang w:bidi="fa-IR"/>
        </w:rPr>
        <w:t>۱.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77777777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>
        <w:rPr>
          <w:rtl/>
          <w:lang w:bidi="fa-IR"/>
        </w:rPr>
        <w:t>۲.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 w:rsidRPr="00DD6235">
        <w:rPr>
          <w:rtl/>
          <w:lang w:bidi="fa-IR"/>
        </w:rPr>
        <w:t>میشوند</w:t>
      </w:r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>
        <w:rPr>
          <w:rFonts w:cs="Calibri"/>
          <w:rtl/>
          <w:lang w:bidi="fa-IR"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>
        <w:rPr>
          <w:rFonts w:cs="Calibri"/>
          <w:rtl/>
          <w:lang w:bidi="fa-IR"/>
        </w:rPr>
        <w:t>)</w:t>
      </w:r>
    </w:p>
    <w:p w14:paraId="67B8C148" w14:textId="77777777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یماند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می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گردد.</w:t>
      </w:r>
    </w:p>
    <w:p w14:paraId="35DBDC92" w14:textId="77777777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ردار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77777777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هره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ر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6AD69E18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3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k2E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7OpNfQHJEuB6Nq8ZfhoQP3k5IeFVtR/2PPnKBEfTRI&#10;+e10NosST8ZsflOg4a499bWHGY5QFQ2UjMdNSN8i0mHgHkfTykRbrHKs5FQyKjFRc/o1UerXdor6&#10;9bfXL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We5NhC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هر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رداری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275622AC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می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انجامد</w:t>
      </w:r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4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77777777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37C1071D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5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>
        <w:rPr>
          <w:rtl/>
          <w:lang w:bidi="fa-IR"/>
        </w:rPr>
        <w:t>میگ</w:t>
      </w:r>
      <w:r w:rsidR="00060EDE">
        <w:rPr>
          <w:rtl/>
          <w:lang w:bidi="fa-IR"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27364E11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توان</w:t>
      </w:r>
      <w:r w:rsidR="005C2EE3">
        <w:rPr>
          <w:rtl/>
          <w:lang w:bidi="fa-IR"/>
        </w:rPr>
        <w:t>ن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یافت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ها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پدیده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ها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033AAEC4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>
        <w:rPr>
          <w:rFonts w:cs="Calibri" w:hint="cs"/>
          <w:u w:val="single"/>
          <w:rtl/>
          <w:lang w:bidi="fa-IR"/>
        </w:rPr>
        <w:t>   </w:t>
      </w:r>
      <w:r w:rsidR="000216C3">
        <w:rPr>
          <w:rFonts w:cs="Calibri" w:hint="eastAsia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(</w:t>
      </w:r>
      <w:r w:rsidR="00526758" w:rsidRPr="00425BEC">
        <w:rPr>
          <w:lang w:bidi="fa-IR"/>
        </w:rPr>
        <w:t>‌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1C5A74D4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12FD34A4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هن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0EBEF2A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4008DF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77777777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1452AA5B" w:rsidR="006266AD" w:rsidRDefault="002F6A36" w:rsidP="004008DF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دسته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4AB8261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D66561">
        <w:rPr>
          <w:b/>
          <w:bCs/>
          <w:rtl/>
        </w:rPr>
        <w:lastRenderedPageBreak/>
        <w:t>داور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D66561">
        <w:rPr>
          <w:b/>
          <w:bCs/>
          <w:rtl/>
        </w:rPr>
        <w:t>کنید</w:t>
      </w:r>
      <w:proofErr w:type="spellEnd"/>
      <w:r w:rsidR="00D868F4" w:rsidRPr="00D66561">
        <w:rPr>
          <w:b/>
          <w:bCs/>
          <w:rtl/>
        </w:rPr>
        <w:t>:</w:t>
      </w:r>
      <w:r w:rsidR="00D868F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هر</w:t>
      </w:r>
      <w:r w:rsidR="008A0E34" w:rsidRPr="00D66561">
        <w:rPr>
          <w:b/>
          <w:bCs/>
        </w:rPr>
        <w:t>‌</w:t>
      </w:r>
      <w:proofErr w:type="spellStart"/>
      <w:r w:rsidR="008A0E34" w:rsidRPr="00D66561">
        <w:rPr>
          <w:b/>
          <w:bCs/>
          <w:rtl/>
        </w:rPr>
        <w:t>گا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تعداد</w:t>
      </w:r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الکترون</w:t>
      </w:r>
      <w:r w:rsidR="00C92976">
        <w:rPr>
          <w:rFonts w:hint="cs"/>
          <w:b/>
          <w:bCs/>
          <w:rtl/>
        </w:rPr>
        <w:t>‌</w:t>
      </w:r>
      <w:r w:rsidR="008A0E34" w:rsidRPr="00D66561">
        <w:rPr>
          <w:b/>
          <w:bCs/>
          <w:rtl/>
        </w:rPr>
        <w:t>های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لای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ظرفیت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بر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اتم</w:t>
      </w:r>
      <w:r w:rsidR="00C92976">
        <w:rPr>
          <w:rFonts w:hint="cs"/>
          <w:b/>
          <w:bCs/>
          <w:rtl/>
        </w:rPr>
        <w:t>‌</w:t>
      </w:r>
      <w:r w:rsidR="008B71B0" w:rsidRPr="00D66561">
        <w:rPr>
          <w:b/>
          <w:bCs/>
          <w:rtl/>
        </w:rPr>
        <w:t>ه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و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عنصر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سان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باشد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ر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گر</w:t>
      </w:r>
      <w:r w:rsidR="004F5A7D" w:rsidRPr="00D66561">
        <w:rPr>
          <w:b/>
          <w:bCs/>
          <w:rtl/>
        </w:rPr>
        <w:t>وه</w:t>
      </w:r>
      <w:proofErr w:type="spellEnd"/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r w:rsidR="004F5A7D" w:rsidRPr="00D66561">
        <w:rPr>
          <w:b/>
          <w:bCs/>
          <w:rtl/>
        </w:rPr>
        <w:t>قرار</w:t>
      </w:r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می</w:t>
      </w:r>
      <w:proofErr w:type="spellEnd"/>
      <w:r w:rsidR="00373B7A">
        <w:rPr>
          <w:rFonts w:hint="cs"/>
          <w:b/>
          <w:bCs/>
          <w:rtl/>
        </w:rPr>
        <w:t>-</w:t>
      </w:r>
      <w:r w:rsidR="00D66561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گی</w:t>
      </w:r>
      <w:r w:rsidR="00D66561" w:rsidRPr="00D66561">
        <w:rPr>
          <w:b/>
          <w:bCs/>
          <w:rtl/>
        </w:rPr>
        <w:t>رند</w:t>
      </w:r>
      <w:proofErr w:type="spellEnd"/>
      <w:r w:rsidR="00D66561" w:rsidRPr="00D66561">
        <w:rPr>
          <w:b/>
          <w:bCs/>
          <w:rtl/>
        </w:rPr>
        <w:t>.</w:t>
      </w:r>
    </w:p>
    <w:p w14:paraId="307493D6" w14:textId="6D3A0EA2" w:rsidR="00636D17" w:rsidRDefault="000744C8" w:rsidP="00636D17">
      <w:pPr>
        <w:pBdr>
          <w:bottom w:val="double" w:sz="6" w:space="1" w:color="auto"/>
        </w:pBdr>
        <w:bidi/>
        <w:rPr>
          <w:b/>
          <w:bCs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1" behindDoc="1" locked="0" layoutInCell="1" allowOverlap="1" wp14:anchorId="78F971CF" wp14:editId="6045B4E8">
                <wp:simplePos x="0" y="0"/>
                <wp:positionH relativeFrom="column">
                  <wp:posOffset>6205855</wp:posOffset>
                </wp:positionH>
                <wp:positionV relativeFrom="paragraph">
                  <wp:posOffset>400685</wp:posOffset>
                </wp:positionV>
                <wp:extent cx="2658110" cy="923925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8110" cy="923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F9F6DE" w14:textId="77777777" w:rsidR="00F97DC3" w:rsidRPr="0016775A" w:rsidRDefault="006A583A">
                            <w:pPr>
                              <w:rPr>
                                <w:color w:val="000000" w:themeColor="text1"/>
                                <w:sz w:val="72"/>
                                <w:szCs w:val="72"/>
                                <w:lang w:bidi="fa-IR"/>
                              </w:rPr>
                            </w:pPr>
                            <w:r w:rsidRPr="0016775A">
                              <w:rPr>
                                <w:color w:val="000000" w:themeColor="text1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F971CF" id="Text Box 7" o:spid="_x0000_s1036" type="#_x0000_t202" style="position:absolute;left:0;text-align:left;margin-left:488.65pt;margin-top:31.55pt;width:209.3pt;height:72.75pt;z-index:-251658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" filled="f" stroked="f">
                <v:textbox style="mso-fit-shape-to-text:t">
                  <w:txbxContent>
                    <w:p w14:paraId="2BF9F6DE" w14:textId="77777777" w:rsidR="00F97DC3" w:rsidRPr="0016775A" w:rsidRDefault="006A583A">
                      <w:pPr>
                        <w:rPr>
                          <w:color w:val="000000" w:themeColor="text1"/>
                          <w:sz w:val="72"/>
                          <w:szCs w:val="72"/>
                          <w:lang w:bidi="fa-IR"/>
                        </w:rPr>
                      </w:pPr>
                      <w:r w:rsidRPr="0016775A">
                        <w:rPr>
                          <w:color w:val="000000" w:themeColor="text1"/>
                          <w:sz w:val="72"/>
                          <w:szCs w:val="72"/>
                          <w:rtl/>
                          <w:lang w:bidi="fa-IR"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582559">
        <w:rPr>
          <w:b/>
          <w:bCs/>
          <w:rtl/>
        </w:rPr>
        <w:t>پاسخ</w:t>
      </w:r>
      <w:proofErr w:type="spellEnd"/>
      <w:r w:rsidR="00582559">
        <w:rPr>
          <w:b/>
          <w:bCs/>
          <w:rtl/>
        </w:rPr>
        <w:t>:</w:t>
      </w:r>
    </w:p>
    <w:p w14:paraId="035848CF" w14:textId="4CAE3F36" w:rsidR="00A801DB" w:rsidRDefault="00496046" w:rsidP="00060C15">
      <w:pPr>
        <w:pStyle w:val="ListParagraph"/>
        <w:bidi/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>
        <w:rPr>
          <w:b/>
          <w:bCs/>
          <w:rtl/>
        </w:rPr>
        <w:t>گروه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اتم</w:t>
      </w:r>
      <w:r w:rsidR="00FB2DA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مشا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ت.</w:t>
      </w:r>
    </w:p>
    <w:p w14:paraId="6CEDD0AD" w14:textId="53BBE5F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D160F9">
        <w:rPr>
          <w:rtl/>
        </w:rPr>
        <w:t>)</w:t>
      </w:r>
    </w:p>
    <w:p w14:paraId="7A6B6A21" w14:textId="294EC861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</w:t>
      </w:r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724D8222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proofErr w:type="spellEnd"/>
      <w:r w:rsidR="009F15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6213B6F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r w:rsidR="00BA0FCC">
        <w:rPr>
          <w:rtl/>
        </w:rPr>
        <w:t>):</w:t>
      </w:r>
    </w:p>
    <w:p w14:paraId="1AA40A9B" w14:textId="77777777" w:rsidR="00633BC8" w:rsidRPr="00582559" w:rsidRDefault="00633BC8" w:rsidP="00633BC8">
      <w:pPr>
        <w:bidi/>
        <w:ind w:left="360"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684C54D2">
                <wp:simplePos x="0" y="0"/>
                <wp:positionH relativeFrom="column">
                  <wp:posOffset>380788</wp:posOffset>
                </wp:positionH>
                <wp:positionV relativeFrom="paragraph">
                  <wp:posOffset>-249767</wp:posOffset>
                </wp:positionV>
                <wp:extent cx="141922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922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77777777" w:rsidR="0056636F" w:rsidRPr="00F73B82" w:rsidRDefault="00887899">
                            <w:pPr>
                              <w:rPr>
                                <w:color w:val="FFFFFF" w:themeColor="background1"/>
                                <w:rtl/>
                              </w:rPr>
                            </w:pPr>
                            <w:r w:rsidRPr="00F73B82">
                              <w:rPr>
                                <w:rFonts w:cs="Calibri"/>
                                <w:color w:val="FFFFFF" w:themeColor="background1"/>
                              </w:rPr>
                              <w:t>   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</w:rPr>
                              <w:t>      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F73B82">
                              <w:rPr>
                                <w:rFonts w:cs="Calibri"/>
                                <w:color w:val="FFFFFF" w:themeColor="background1"/>
                                <w:rtl/>
                              </w:rPr>
                              <w:t>با</w:t>
                            </w:r>
                            <w:proofErr w:type="spellEnd"/>
                            <w:r w:rsidRPr="00F73B82">
                              <w:rPr>
                                <w:rFonts w:cs="Calibri"/>
                                <w:color w:val="FFFFFF" w:themeColor="background1"/>
                                <w:rtl/>
                              </w:rPr>
                              <w:t xml:space="preserve"> 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  <w:rtl/>
                              </w:rPr>
                              <w:t>      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rtl/>
                              </w:rPr>
                              <w:t xml:space="preserve">          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</w:rPr>
                              <w:t xml:space="preserve"> </w:t>
                            </w:r>
                          </w:p>
                          <w:p w14:paraId="57DA7B98" w14:textId="77777777" w:rsidR="00887899" w:rsidRPr="00F73B82" w:rsidRDefault="00887899" w:rsidP="00835389">
                            <w:pPr>
                              <w:spacing w:after="0"/>
                              <w:rPr>
                                <w:color w:val="FFFFFF" w:themeColor="background1"/>
                              </w:rPr>
                            </w:pP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</w:rPr>
                              <w:t>      </w:t>
                            </w:r>
                            <w:r w:rsidRPr="00F73B82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>با</w:t>
                            </w:r>
                            <w:proofErr w:type="spellEnd"/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 xml:space="preserve"> 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  <w:rtl/>
                              </w:rPr>
                              <w:t>      </w:t>
                            </w:r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>شبیه</w:t>
                            </w:r>
                            <w:proofErr w:type="spellEnd"/>
                            <w:r w:rsidRPr="00F73B82">
                              <w:rPr>
                                <w:color w:val="FFFFFF" w:themeColor="background1"/>
                              </w:rPr>
                              <w:t>‌</w:t>
                            </w:r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>ت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7" type="#_x0000_t202" style="position:absolute;left:0;text-align:left;margin-left:30pt;margin-top:-19.65pt;width:111.7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" filled="f" stroked="f">
                <v:textbox>
                  <w:txbxContent>
                    <w:p w14:paraId="6EA1FFAD" w14:textId="77777777" w:rsidR="0056636F" w:rsidRPr="00F73B82" w:rsidRDefault="00887899">
                      <w:pPr>
                        <w:rPr>
                          <w:color w:val="FFFFFF" w:themeColor="background1"/>
                          <w:rtl/>
                        </w:rPr>
                      </w:pPr>
                      <w:r w:rsidRPr="00F73B82">
                        <w:rPr>
                          <w:rFonts w:cs="Calibri"/>
                          <w:color w:val="FFFFFF" w:themeColor="background1"/>
                        </w:rPr>
                        <w:t>   </w:t>
                      </w: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</w:rPr>
                        <w:t>      </w:t>
                      </w:r>
                      <w:r w:rsidRPr="00F73B82">
                        <w:rPr>
                          <w:rFonts w:cs="Calibri"/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F73B82">
                        <w:rPr>
                          <w:rFonts w:cs="Calibri"/>
                          <w:color w:val="FFFFFF" w:themeColor="background1"/>
                          <w:rtl/>
                        </w:rPr>
                        <w:t>با</w:t>
                      </w:r>
                      <w:proofErr w:type="spellEnd"/>
                      <w:r w:rsidRPr="00F73B82">
                        <w:rPr>
                          <w:rFonts w:cs="Calibri"/>
                          <w:color w:val="FFFFFF" w:themeColor="background1"/>
                          <w:rtl/>
                        </w:rPr>
                        <w:t xml:space="preserve"> </w:t>
                      </w: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  <w:rtl/>
                        </w:rPr>
                        <w:t>      </w:t>
                      </w:r>
                      <w:r w:rsidRPr="00F73B82">
                        <w:rPr>
                          <w:rFonts w:cs="Calibri"/>
                          <w:color w:val="FFFFFF" w:themeColor="background1"/>
                          <w:rtl/>
                        </w:rPr>
                        <w:t xml:space="preserve">          </w:t>
                      </w:r>
                      <w:r w:rsidRPr="00F73B82">
                        <w:rPr>
                          <w:rFonts w:cs="Calibri"/>
                          <w:color w:val="FFFFFF" w:themeColor="background1"/>
                        </w:rPr>
                        <w:t xml:space="preserve"> </w:t>
                      </w:r>
                    </w:p>
                    <w:p w14:paraId="57DA7B98" w14:textId="77777777" w:rsidR="00887899" w:rsidRPr="00F73B82" w:rsidRDefault="00887899" w:rsidP="00835389">
                      <w:pPr>
                        <w:spacing w:after="0"/>
                        <w:rPr>
                          <w:color w:val="FFFFFF" w:themeColor="background1"/>
                        </w:rPr>
                      </w:pP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</w:rPr>
                        <w:t>      </w:t>
                      </w:r>
                      <w:r w:rsidRPr="00F73B82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F73B82">
                        <w:rPr>
                          <w:color w:val="FFFFFF" w:themeColor="background1"/>
                          <w:rtl/>
                        </w:rPr>
                        <w:t>با</w:t>
                      </w:r>
                      <w:proofErr w:type="spellEnd"/>
                      <w:r w:rsidRPr="00F73B82">
                        <w:rPr>
                          <w:color w:val="FFFFFF" w:themeColor="background1"/>
                          <w:rtl/>
                        </w:rPr>
                        <w:t xml:space="preserve"> </w:t>
                      </w: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  <w:rtl/>
                        </w:rPr>
                        <w:t>      </w:t>
                      </w:r>
                      <w:r w:rsidRPr="00F73B82">
                        <w:rPr>
                          <w:color w:val="FFFFFF" w:themeColor="background1"/>
                          <w:rtl/>
                        </w:rPr>
                        <w:t xml:space="preserve"> </w:t>
                      </w:r>
                      <w:proofErr w:type="spellStart"/>
                      <w:r w:rsidRPr="00F73B82">
                        <w:rPr>
                          <w:color w:val="FFFFFF" w:themeColor="background1"/>
                          <w:rtl/>
                        </w:rPr>
                        <w:t>شبیه</w:t>
                      </w:r>
                      <w:proofErr w:type="spellEnd"/>
                      <w:r w:rsidRPr="00F73B82">
                        <w:rPr>
                          <w:color w:val="FFFFFF" w:themeColor="background1"/>
                        </w:rPr>
                        <w:t>‌</w:t>
                      </w:r>
                      <w:r w:rsidRPr="00F73B82">
                        <w:rPr>
                          <w:color w:val="FFFFFF" w:themeColor="background1"/>
                          <w:rtl/>
                        </w:rPr>
                        <w:t>تر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lang w:bidi="fa-IR"/>
              </w:rPr>
              <w:t>:Si</w:t>
            </w:r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lang w:bidi="fa-IR"/>
              </w:rPr>
              <w:t>:Ge</w:t>
            </w:r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lang w:bidi="fa-IR"/>
              </w:rPr>
              <w:t>:Sn</w:t>
            </w:r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lang w:bidi="fa-IR"/>
              </w:rPr>
              <w:t>:Pb</w:t>
            </w:r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77777777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proofErr w:type="spellEnd"/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193"/>
        <w:gridCol w:w="566"/>
        <w:gridCol w:w="566"/>
        <w:gridCol w:w="565"/>
        <w:gridCol w:w="567"/>
        <w:gridCol w:w="566"/>
        <w:gridCol w:w="567"/>
        <w:gridCol w:w="566"/>
        <w:gridCol w:w="605"/>
        <w:gridCol w:w="565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77777777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23F85DB6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های جدول، </w:t>
      </w:r>
      <w:r w:rsidR="00C97F94">
        <w:rPr>
          <w:rFonts w:cs="Calibri" w:hint="eastAsia"/>
          <w:u w:val="single"/>
          <w:rtl/>
          <w:lang w:bidi="fa-IR"/>
        </w:rPr>
        <w:t> </w:t>
      </w:r>
      <w:r w:rsidR="00C97F94">
        <w:rPr>
          <w:rFonts w:cs="Calibri" w:hint="cs"/>
          <w:u w:val="single"/>
          <w:rtl/>
          <w:lang w:bidi="fa-IR"/>
        </w:rPr>
        <w:t>        </w:t>
      </w:r>
      <w:r w:rsidR="00C97F94">
        <w:rPr>
          <w:rFonts w:hint="cs"/>
          <w:rtl/>
          <w:lang w:bidi="fa-IR"/>
        </w:rPr>
        <w:t xml:space="preserve"> 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>
        <w:rPr>
          <w:rFonts w:cs="Calibri" w:hint="cs"/>
          <w:u w:val="single"/>
          <w:rtl/>
          <w:lang w:bidi="fa-IR"/>
        </w:rPr>
        <w:t>          </w:t>
      </w:r>
      <w:r w:rsidR="00C97F94">
        <w:rPr>
          <w:rFonts w:hint="cs"/>
          <w:rtl/>
        </w:rPr>
        <w:t xml:space="preserve"> </w:t>
      </w:r>
      <w:r w:rsidR="00C97F94">
        <w:rPr>
          <w:rFonts w:cs="Calibri" w:hint="eastAsia"/>
          <w:u w:val="single"/>
          <w:rtl/>
        </w:rPr>
        <w:t> </w:t>
      </w:r>
      <w:r w:rsidR="00C97F94">
        <w:rPr>
          <w:rFonts w:cs="Calibri" w:hint="cs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د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CC466F">
        <w:rPr>
          <w:rFonts w:hint="cs"/>
          <w:b/>
          <w:bCs/>
          <w:color w:val="FFFFFF" w:themeColor="background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>
        <w:rPr>
          <w:rFonts w:cs="Calibri" w:hint="cs"/>
          <w:u w:val="single"/>
          <w:rtl/>
        </w:rPr>
        <w:t>  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>
        <w:rPr>
          <w:rFonts w:cs="Calibri" w:hint="cs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4108E10E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؛</w:t>
      </w:r>
    </w:p>
    <w:p w14:paraId="5E5FE31F" w14:textId="40B9FA36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راس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</w:p>
    <w:p w14:paraId="37B4A85C" w14:textId="77777777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508453E7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>
        <w:rPr>
          <w:rtl/>
        </w:rPr>
        <w:t>شود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7777777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</w:t>
      </w:r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17907DC9" w:rsidR="001F3905" w:rsidRPr="00C64A80" w:rsidRDefault="000744C8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57" behindDoc="1" locked="0" layoutInCell="1" allowOverlap="1" wp14:anchorId="75304CE6" wp14:editId="37C3A98D">
                <wp:simplePos x="0" y="0"/>
                <wp:positionH relativeFrom="column">
                  <wp:posOffset>4952788</wp:posOffset>
                </wp:positionH>
                <wp:positionV relativeFrom="paragraph">
                  <wp:posOffset>121708</wp:posOffset>
                </wp:positionV>
                <wp:extent cx="2014855" cy="49720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855" cy="497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B13AC" w14:textId="52D6A8C9" w:rsidR="001F3905" w:rsidRPr="00FE5A70" w:rsidRDefault="001F3905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spell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ها </w:t>
                            </w:r>
                            <w:proofErr w:type="gram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و خواص</w:t>
                            </w:r>
                            <w:proofErr w:type="gramEnd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 شبه فلز</w:t>
                            </w:r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proofErr w:type="spellStart"/>
                            <w:r w:rsidR="0049482E" w:rsidRPr="00FE5A7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304CE6" id="Text Box 5" o:spid="_x0000_s1038" type="#_x0000_t202" style="position:absolute;left:0;text-align:left;margin-left:390pt;margin-top:9.6pt;width:158.65pt;height:39.15pt;z-index:-25165412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" filled="f" stroked="f">
                <v:textbox style="mso-fit-shape-to-text:t">
                  <w:txbxContent>
                    <w:p w14:paraId="4E6B13AC" w14:textId="52D6A8C9" w:rsidR="001F3905" w:rsidRPr="00FE5A70" w:rsidRDefault="001F3905">
                      <w:pPr>
                        <w:rPr>
                          <w:b/>
                          <w:bCs/>
                        </w:rPr>
                      </w:pPr>
                      <w:proofErr w:type="spellStart"/>
                      <w:r w:rsidRPr="00FE5A70">
                        <w:rPr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  <w:r w:rsidRPr="00FE5A70">
                        <w:rPr>
                          <w:b/>
                          <w:bCs/>
                        </w:rPr>
                        <w:t>‌</w:t>
                      </w:r>
                      <w:r w:rsidRPr="00FE5A70">
                        <w:rPr>
                          <w:b/>
                          <w:bCs/>
                          <w:rtl/>
                        </w:rPr>
                        <w:t xml:space="preserve">ها </w:t>
                      </w:r>
                      <w:proofErr w:type="gramStart"/>
                      <w:r w:rsidRPr="00FE5A70">
                        <w:rPr>
                          <w:b/>
                          <w:bCs/>
                          <w:rtl/>
                        </w:rPr>
                        <w:t>و خواص</w:t>
                      </w:r>
                      <w:proofErr w:type="gramEnd"/>
                      <w:r w:rsidRPr="00FE5A70">
                        <w:rPr>
                          <w:b/>
                          <w:bCs/>
                          <w:rtl/>
                        </w:rPr>
                        <w:t xml:space="preserve"> شبه فلز</w:t>
                      </w:r>
                      <w:r w:rsidRPr="00FE5A70">
                        <w:rPr>
                          <w:b/>
                          <w:bCs/>
                        </w:rPr>
                        <w:t>‌</w:t>
                      </w:r>
                      <w:proofErr w:type="spellStart"/>
                      <w:r w:rsidR="0049482E" w:rsidRPr="00FE5A70">
                        <w:rPr>
                          <w:rFonts w:hint="cs"/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F3905" w:rsidRPr="008D44D6">
        <w:rPr>
          <w:color w:val="A6A6A6" w:themeColor="background1" w:themeShade="A6"/>
          <w:rtl/>
        </w:rPr>
        <w:t xml:space="preserve">                                     </w:t>
      </w:r>
      <w:r w:rsidR="00966392" w:rsidRPr="008D44D6">
        <w:rPr>
          <w:color w:val="A6A6A6" w:themeColor="background1" w:themeShade="A6"/>
          <w:rtl/>
        </w:rPr>
        <w:t xml:space="preserve">  </w:t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1D364577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         </w:t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</w:t>
      </w:r>
      <w:proofErr w:type="spellEnd"/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فلز</w:t>
      </w:r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77777777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  </w:t>
      </w:r>
      <w:r w:rsidR="00FE6314">
        <w:rPr>
          <w:rFonts w:hint="cs"/>
          <w:rtl/>
        </w:rPr>
        <w:t>)</w:t>
      </w:r>
    </w:p>
    <w:p w14:paraId="61AB500D" w14:textId="25D858BF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r w:rsidR="004D0CDE">
        <w:t>Al</w:t>
      </w:r>
      <w:r w:rsidR="005E2990" w:rsidRPr="008D44D6">
        <w:rPr>
          <w:color w:val="A6A6A6" w:themeColor="background1" w:themeShade="A6"/>
        </w:rPr>
        <w:t xml:space="preserve"> </w:t>
      </w:r>
      <w:r w:rsidR="005E2990">
        <w:t>,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4F13B45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اکسید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ها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3AC3DF47" w14:textId="20D70151" w:rsidR="00954B6D" w:rsidRPr="006D44BE" w:rsidRDefault="00F868B7" w:rsidP="00B87473">
      <w:pPr>
        <w:bidi/>
        <w:spacing w:after="0"/>
        <w:jc w:val="right"/>
        <w:rPr>
          <w:lang w:bidi="fa-IR"/>
        </w:rPr>
      </w:pPr>
      <w:r w:rsidRPr="008D44D6">
        <w:rPr>
          <w:color w:val="A6A6A6" w:themeColor="background1" w:themeShade="A6"/>
          <w:rtl/>
        </w:rPr>
        <w:t xml:space="preserve">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</w:rPr>
          <m:t>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/>
            <w:lang w:bidi="fa-IR"/>
          </w:rPr>
          <m:t>)</m:t>
        </m:r>
      </m:oMath>
    </w:p>
    <w:p w14:paraId="4244F277" w14:textId="6AE14469" w:rsidR="00635328" w:rsidRDefault="0013040A" w:rsidP="0013040A">
      <w:pPr>
        <w:bidi/>
        <w:spacing w:after="0"/>
        <w:jc w:val="right"/>
        <w:rPr>
          <w:rFonts w:cs="Calibri"/>
          <w:rtl/>
        </w:rPr>
      </w:pPr>
      <w:r w:rsidRPr="008D44D6">
        <w:rPr>
          <w:rFonts w:asciiTheme="majorBidi" w:hAnsiTheme="majorBidi" w:cstheme="majorBidi"/>
        </w:rPr>
        <w:t>(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Ca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s</m:t>
                </m:r>
              </m:e>
            </m:d>
          </m:sub>
        </m:sSub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H</m:t>
            </m:r>
          </m:e>
          <m:sub>
            <m:r>
              <w:rPr>
                <w:rFonts w:ascii="Cambria Math" w:hAnsi="Cambria Math" w:cstheme="majorBid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l</m:t>
                </m:r>
              </m:e>
            </m:d>
          </m:sub>
        </m:sSub>
        <m:r>
          <w:rPr>
            <w:rFonts w:ascii="Cambria Math" w:hAnsi="Cambria Math" w:cstheme="majorBidi"/>
          </w:rPr>
          <m:t>⇒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theme="majorBidi"/>
          </w:rPr>
          <m:t>)</m:t>
        </m:r>
      </m:oMath>
    </w:p>
    <w:p w14:paraId="64E2BFEC" w14:textId="750A32E8" w:rsidR="00B87473" w:rsidRDefault="000D328A" w:rsidP="000D328A">
      <w:pPr>
        <w:bidi/>
        <w:spacing w:after="0"/>
        <w:rPr>
          <w:rtl/>
        </w:rPr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r w:rsidR="00F17E88">
        <w:rPr>
          <w:rFonts w:hint="cs"/>
          <w:rtl/>
        </w:rPr>
        <w:t>‌(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17E88">
        <w:rPr>
          <w:rFonts w:hint="cs"/>
          <w:rtl/>
        </w:rPr>
        <w:t>)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0993FBAE" w14:textId="2A91059A" w:rsidR="007F02E5" w:rsidRPr="00FE4516" w:rsidRDefault="00621F78" w:rsidP="00621F78">
      <w:pPr>
        <w:bidi/>
        <w:spacing w:after="0"/>
        <w:jc w:val="right"/>
        <w:rPr>
          <w:lang w:bidi="fa-IR"/>
        </w:rPr>
      </w:pPr>
      <w:r>
        <w:t>(</w:t>
      </w:r>
      <w:r w:rsidRPr="008D44D6">
        <w:rPr>
          <w:color w:val="A6A6A6" w:themeColor="background1" w:themeShade="A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</w:rPr>
          <m:t>________</m:t>
        </m:r>
        <w:bookmarkStart w:id="1" w:name="_Hlk141733633"/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w:bookmarkEnd w:id="1"/>
        <m:r>
          <w:rPr>
            <w:rFonts w:ascii="Cambria Math" w:hAnsi="Cambria Math"/>
          </w:rPr>
          <m:t>+________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/>
          <m:sub>
            <m:d>
              <m:dPr>
                <m:ctrlPr>
                  <w:rPr>
                    <w:rFonts w:ascii="Cambria Math" w:hAnsi="Cambria Math"/>
                    <w:i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lang w:bidi="fa-IR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  <m:r>
          <w:rPr>
            <w:rFonts w:ascii="Cambria Math" w:hAnsi="Cambria Math" w:cs="Calibri"/>
            <w:color w:val="A6A6A6" w:themeColor="background1" w:themeShade="A6"/>
            <w:rtl/>
          </w:rPr>
          <m:t xml:space="preserve"> </m:t>
        </m:r>
      </m:oMath>
    </w:p>
    <w:p w14:paraId="4604BFA0" w14:textId="03DA17DC" w:rsidR="0051420C" w:rsidRDefault="0051420C" w:rsidP="0051420C">
      <w:pPr>
        <w:bidi/>
        <w:spacing w:after="0"/>
        <w:jc w:val="right"/>
        <w:rPr>
          <w:rFonts w:cs="Calibri"/>
          <w:rtl/>
        </w:rPr>
      </w:pPr>
      <w:r>
        <w:rPr>
          <w:rFonts w:cs="Calibri"/>
        </w:rPr>
        <w:t>(</w:t>
      </w:r>
      <m:oMath>
        <m:r>
          <w:rPr>
            <w:rFonts w:ascii="Cambria Math" w:hAnsi="Cambria Math" w:cs="Calibri"/>
          </w:rPr>
          <m:t>C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s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H</m:t>
            </m:r>
          </m:e>
          <m:sub>
            <m:r>
              <w:rPr>
                <w:rFonts w:ascii="Cambria Math" w:hAnsi="Cambria Math" w:cs="Calibr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 w:cs="Calibri"/>
            <w:color w:val="A6A6A6" w:themeColor="background1" w:themeShade="A6"/>
          </w:rPr>
          <m:t xml:space="preserve"> </m:t>
        </m:r>
        <m:r>
          <w:rPr>
            <w:rFonts w:ascii="Cambria Math" w:hAnsi="Cambria Math" w:cs="Calibri"/>
          </w:rPr>
          <m:t>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>+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</m:oMath>
    </w:p>
    <w:p w14:paraId="42DE7F6F" w14:textId="11A363F0" w:rsidR="00B87473" w:rsidRDefault="0051420C" w:rsidP="0051420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9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484F16">
        <w:rPr>
          <w:rFonts w:hint="cs"/>
          <w:rtl/>
        </w:rPr>
        <w:t>،</w:t>
      </w:r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>
        <w:rPr>
          <w:rFonts w:hint="cs"/>
          <w:rtl/>
        </w:rPr>
        <w:t>)</w:t>
      </w:r>
    </w:p>
    <w:p w14:paraId="478E0520" w14:textId="6879E9E2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74E80B38" w:rsidR="000E0AAD" w:rsidRPr="00C126B4" w:rsidRDefault="000E0AAD" w:rsidP="000E0AAD">
      <w:pPr>
        <w:bidi/>
        <w:spacing w:after="0"/>
        <w:rPr>
          <w:rtl/>
          <w:lang w:bidi="fa-IR"/>
        </w:rPr>
      </w:pPr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r w:rsidR="00C126B4">
        <w:rPr>
          <w:rFonts w:hint="cs"/>
          <w:rtl/>
          <w:lang w:bidi="fa-IR"/>
        </w:rPr>
        <w:t xml:space="preserve"> </w:t>
      </w:r>
      <w:r w:rsidR="00C126B4">
        <w:rPr>
          <w:rFonts w:cs="Calibri" w:hint="cs"/>
          <w:u w:val="single"/>
          <w:rtl/>
          <w:lang w:bidi="fa-IR"/>
        </w:rPr>
        <w:t>          </w:t>
      </w:r>
      <w:r w:rsidR="00C126B4">
        <w:rPr>
          <w:rFonts w:hint="cs"/>
          <w:rtl/>
        </w:rPr>
        <w:t>)</w:t>
      </w:r>
    </w:p>
    <w:p w14:paraId="25CF4F46" w14:textId="73A333DB" w:rsidR="00A50ECC" w:rsidRDefault="00205EFD" w:rsidP="00A50ECC">
      <w:pPr>
        <w:bidi/>
        <w:spacing w:after="0"/>
      </w:pPr>
      <m:oMathPara>
        <m:oMath>
          <m:r>
            <w:rPr>
              <w:rFonts w:ascii="Cambria Math" w:hAnsi="Cambria Math"/>
            </w:rPr>
            <m:t xml:space="preserve">                                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</w:rPr>
                <m:t>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 w:hint="cs"/>
                  <w:rtl/>
                </w:rPr>
                <m:t>۲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b>
          </m:sSub>
          <m:r>
            <w:rPr>
              <w:rFonts w:ascii="Cambria Math" w:hAnsi="Cambria Math" w:cs="Calibri"/>
            </w:rPr>
            <m:t>⇒</m:t>
          </m:r>
          <m:r>
            <w:rPr>
              <w:rFonts w:ascii="Cambria Math" w:hAnsi="Cambria Math"/>
              <w:color w:val="A6A6A6" w:themeColor="background1" w:themeShade="A6"/>
            </w:rPr>
            <m:t xml:space="preserve"> </m:t>
          </m:r>
          <m:r>
            <w:rPr>
              <w:rFonts w:ascii="Cambria Math" w:hAnsi="Cambria Math"/>
            </w:rPr>
            <m:t>________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/>
            <m: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q</m:t>
                  </m:r>
                </m:e>
              </m:d>
            </m:sub>
          </m:sSub>
        </m:oMath>
      </m:oMathPara>
    </w:p>
    <w:p w14:paraId="534BA9F4" w14:textId="72FD5347" w:rsidR="00023CF2" w:rsidRDefault="00023CF2" w:rsidP="00300D7F">
      <w:pPr>
        <w:bidi/>
        <w:spacing w:after="0"/>
        <w:ind w:right="3261"/>
        <w:rPr>
          <w:rtl/>
        </w:rPr>
      </w:pPr>
      <m:oMath>
        <m:r>
          <w:rPr>
            <w:rFonts w:ascii="Cambria Math" w:hAnsi="Cambria Math" w:cs="Calibri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cs"/>
                <w:rtl/>
              </w:rPr>
              <m:t>۵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</w:rPr>
          <m:t>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 xml:space="preserve">                                   </m:t>
        </m:r>
      </m:oMath>
      <w:r>
        <w:t xml:space="preserve"> </w:t>
      </w:r>
    </w:p>
    <w:p w14:paraId="58670130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17A6D1FC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>
        <w:rPr>
          <w:rFonts w:hint="cs"/>
          <w:rtl/>
          <w:lang w:bidi="fa-IR"/>
        </w:rPr>
        <w:t xml:space="preserve"> </w:t>
      </w:r>
      <w:r w:rsidR="00B84930">
        <w:rPr>
          <w:rFonts w:cs="Calibri" w:hint="cs"/>
          <w:u w:val="single"/>
          <w:rtl/>
          <w:lang w:bidi="fa-IR"/>
        </w:rPr>
        <w:t>      </w:t>
      </w:r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>
        <w:rPr>
          <w:rFonts w:cs="Calibri" w:hint="cs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eastAsia"/>
          <w:u w:val="single"/>
          <w:rtl/>
        </w:rPr>
        <w:t> 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>
        <w:rPr>
          <w:rFonts w:cs="Calibri" w:hint="cs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</w:p>
    <w:p w14:paraId="1EDBFA17" w14:textId="23120F4F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معروف </w:t>
      </w:r>
      <w:proofErr w:type="spellStart"/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 </w:t>
      </w:r>
      <w:r w:rsidR="00ED6A4A">
        <w:rPr>
          <w:rFonts w:hint="cs"/>
          <w:rtl/>
        </w:rPr>
        <w:t xml:space="preserve"> 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>
        <w:rPr>
          <w:rFonts w:cs="Calibri" w:hint="cs"/>
          <w:u w:val="single"/>
          <w:rtl/>
        </w:rPr>
        <w:t>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69DCD8F2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05B92367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>
        <w:rPr>
          <w:rFonts w:cs="Calibri" w:hint="cs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>
        <w:rPr>
          <w:rFonts w:cs="Calibri" w:hint="cs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فلز ها :</w:t>
      </w:r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و از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>
        <w:rPr>
          <w:rFonts w:cs="Calibri" w:hint="cs"/>
          <w:u w:val="single"/>
          <w:rtl/>
          <w:lang w:bidi="fa-IR"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اثر ضربه </w:t>
      </w:r>
      <w:r>
        <w:rPr>
          <w:rFonts w:cs="Calibri" w:hint="cs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56E7E7DF" w14:textId="0DB05A81" w:rsidR="00C41FC6" w:rsidRDefault="00C41FC6" w:rsidP="00C41FC6">
      <w:pPr>
        <w:bidi/>
        <w:spacing w:after="0"/>
        <w:rPr>
          <w:rtl/>
        </w:rPr>
      </w:pPr>
      <w:r>
        <w:rPr>
          <w:rFonts w:hint="cs"/>
          <w:rtl/>
        </w:rPr>
        <w:t xml:space="preserve">۳-همانند </w:t>
      </w:r>
      <w:r>
        <w:rPr>
          <w:rFonts w:cs="Calibri" w:hint="cs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الکتریک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  <w:r w:rsidR="004F1C65">
        <w:rPr>
          <w:rFonts w:cs="Times New Roman" w:hint="cs"/>
          <w:rtl/>
          <w:lang w:bidi="fa-IR"/>
        </w:rPr>
        <w:t xml:space="preserve"> (</w:t>
      </w:r>
      <w:proofErr w:type="spellStart"/>
      <w:r w:rsidR="004F1C65">
        <w:rPr>
          <w:rFonts w:hint="cs"/>
          <w:rtl/>
        </w:rPr>
        <w:t>دلیل</w:t>
      </w:r>
      <w:proofErr w:type="spellEnd"/>
      <w:r w:rsidR="004F1C65">
        <w:rPr>
          <w:rFonts w:hint="cs"/>
          <w:rtl/>
        </w:rPr>
        <w:t xml:space="preserve">: </w:t>
      </w:r>
      <w:proofErr w:type="spellStart"/>
      <w:r w:rsidR="004F1C65">
        <w:rPr>
          <w:rFonts w:hint="cs"/>
          <w:rtl/>
        </w:rPr>
        <w:t>افزایش</w:t>
      </w:r>
      <w:proofErr w:type="spellEnd"/>
      <w:r w:rsidR="004F1C65">
        <w:rPr>
          <w:rFonts w:hint="cs"/>
          <w:rtl/>
        </w:rPr>
        <w:t xml:space="preserve"> خصلت </w:t>
      </w:r>
      <w:r w:rsidR="004F1C65">
        <w:rPr>
          <w:rFonts w:cs="Calibri" w:hint="cs"/>
          <w:u w:val="single"/>
          <w:rtl/>
        </w:rPr>
        <w:t>         </w:t>
      </w:r>
      <w:r w:rsidR="00B90829">
        <w:rPr>
          <w:rFonts w:hint="cs"/>
          <w:rtl/>
        </w:rPr>
        <w:t xml:space="preserve"> 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و </w:t>
      </w:r>
      <w:proofErr w:type="spellStart"/>
      <w:r w:rsidR="00FB000D">
        <w:rPr>
          <w:rFonts w:hint="cs"/>
          <w:rtl/>
        </w:rPr>
        <w:t>درخشان</w:t>
      </w:r>
      <w:proofErr w:type="spell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3B9A87F" w:rsidR="005F1115" w:rsidRDefault="005F1115" w:rsidP="005F1115">
      <w:pPr>
        <w:bidi/>
        <w:spacing w:after="0"/>
      </w:pPr>
      <w:r w:rsidRPr="00A21542">
        <w:rPr>
          <w:rFonts w:hint="cs"/>
          <w:sz w:val="26"/>
          <w:szCs w:val="26"/>
          <w:rtl/>
        </w:rPr>
        <w:t xml:space="preserve">همه </w:t>
      </w:r>
      <w:r w:rsidRPr="00A21542">
        <w:rPr>
          <w:rFonts w:cs="Calibri" w:hint="eastAsia"/>
          <w:sz w:val="26"/>
          <w:szCs w:val="26"/>
          <w:u w:val="single"/>
          <w:rtl/>
        </w:rPr>
        <w:t> </w:t>
      </w:r>
      <w:r w:rsidRPr="00A21542">
        <w:rPr>
          <w:rFonts w:cs="Calibri" w:hint="cs"/>
          <w:sz w:val="26"/>
          <w:szCs w:val="26"/>
          <w:u w:val="single"/>
          <w:rtl/>
        </w:rPr>
        <w:t>  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و توسط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و جست و جو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BA4FB1">
        <w:rPr>
          <w:rFonts w:cs="Calibri" w:hint="cs"/>
          <w:u w:val="single"/>
          <w:rtl/>
        </w:rPr>
        <w:t>    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36D20354" w:rsidR="002907A7" w:rsidRDefault="008963FF" w:rsidP="002907A7">
      <w:pPr>
        <w:bidi/>
        <w:spacing w:after="0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40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B3766">
        <w:rPr>
          <w:rFonts w:cs="Calibri" w:hint="cs"/>
          <w:u w:val="single"/>
          <w:rtl/>
          <w:lang w:bidi="fa-IR"/>
        </w:rPr>
        <w:t>        </w:t>
      </w:r>
      <w:r w:rsidR="006B3766">
        <w:rPr>
          <w:rFonts w:hint="cs"/>
          <w:rtl/>
        </w:rPr>
        <w:t xml:space="preserve"> ،‌ </w:t>
      </w:r>
      <w:r w:rsidR="006B3766">
        <w:rPr>
          <w:rFonts w:cs="Calibri" w:hint="cs"/>
          <w:u w:val="single"/>
          <w:rtl/>
        </w:rPr>
        <w:t>         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( عدد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8254C6">
        <w:rPr>
          <w:rFonts w:cs="Calibri" w:hint="cs"/>
          <w:u w:val="single"/>
          <w:rtl/>
        </w:rPr>
        <w:t>       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proofErr w:type="spellEnd"/>
      <w:r w:rsidR="00891221">
        <w:rPr>
          <w:rFonts w:hint="cs"/>
          <w:rtl/>
        </w:rPr>
        <w:t xml:space="preserve"> ها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6B35C001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>
        <w:rPr>
          <w:rFonts w:cs="Calibri" w:hint="cs"/>
          <w:u w:val="single"/>
          <w:rtl/>
          <w:lang w:bidi="fa-IR"/>
        </w:rPr>
        <w:t>     </w:t>
      </w:r>
      <w:r>
        <w:rPr>
          <w:rFonts w:hint="cs"/>
          <w:rtl/>
        </w:rPr>
        <w:t xml:space="preserve"> + </w:t>
      </w:r>
      <w:r>
        <w:rPr>
          <w:rFonts w:cs="Calibri" w:hint="cs"/>
          <w:u w:val="single"/>
          <w:rtl/>
        </w:rPr>
        <w:t>      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7A11BEE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E439AB">
        <w:rPr>
          <w:rFonts w:cs="Calibri" w:hint="cs"/>
          <w:u w:val="single"/>
          <w:rtl/>
          <w:lang w:bidi="fa-IR"/>
        </w:rPr>
        <w:t>         </w:t>
      </w:r>
      <w:r w:rsidR="00E439AB">
        <w:rPr>
          <w:rFonts w:hint="cs"/>
          <w:rtl/>
        </w:rPr>
        <w:t xml:space="preserve"> و در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E439AB">
        <w:rPr>
          <w:rFonts w:cs="Calibri" w:hint="cs"/>
          <w:u w:val="single"/>
          <w:rtl/>
        </w:rPr>
        <w:t>        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6C5968A" w:rsidR="009A2FEF" w:rsidRDefault="00767726" w:rsidP="009A2FEF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4645" behindDoc="1" locked="0" layoutInCell="1" allowOverlap="1" wp14:anchorId="7C9813C0" wp14:editId="23B81BAF">
                <wp:simplePos x="0" y="0"/>
                <wp:positionH relativeFrom="column">
                  <wp:posOffset>4563745</wp:posOffset>
                </wp:positionH>
                <wp:positionV relativeFrom="paragraph">
                  <wp:posOffset>294640</wp:posOffset>
                </wp:positionV>
                <wp:extent cx="2360930" cy="140462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CB02A" w14:textId="042409BB" w:rsidR="00D40748" w:rsidRPr="00AF42E0" w:rsidRDefault="00D40748">
                            <w:pPr>
                              <w:rPr>
                                <w:color w:val="FFFFFF" w:themeColor="background1"/>
                                <w:sz w:val="56"/>
                                <w:szCs w:val="56"/>
                              </w:rPr>
                            </w:pPr>
                            <w:r w:rsidRPr="00767726">
                              <w:rPr>
                                <w:rFonts w:hint="cs"/>
                                <w:color w:val="7F7F7F" w:themeColor="text1" w:themeTint="80"/>
                                <w:sz w:val="56"/>
                                <w:szCs w:val="56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9813C0" id="_x0000_s1041" type="#_x0000_t202" style="position:absolute;left:0;text-align:left;margin-left:359.35pt;margin-top:23.2pt;width:185.9pt;height:110.6pt;z-index:-2516418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" filled="f" stroked="f">
                <v:textbox style="mso-fit-shape-to-text:t">
                  <w:txbxContent>
                    <w:p w14:paraId="26FCB02A" w14:textId="042409BB" w:rsidR="00D40748" w:rsidRPr="00AF42E0" w:rsidRDefault="00D40748">
                      <w:pPr>
                        <w:rPr>
                          <w:color w:val="FFFFFF" w:themeColor="background1"/>
                          <w:sz w:val="56"/>
                          <w:szCs w:val="56"/>
                        </w:rPr>
                      </w:pPr>
                      <w:r w:rsidRPr="00767726">
                        <w:rPr>
                          <w:rFonts w:hint="cs"/>
                          <w:color w:val="7F7F7F" w:themeColor="text1" w:themeTint="80"/>
                          <w:sz w:val="56"/>
                          <w:szCs w:val="56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648E846B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77777777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زیر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42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" filled="f" stroked="f">
                <v:textbox style="mso-fit-shape-to-text:t">
                  <w:txbxContent>
                    <w:p w14:paraId="74E517ED" w14:textId="77777777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زیر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و در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است.</w:t>
      </w:r>
    </w:p>
    <w:p w14:paraId="0E998A3B" w14:textId="1B598F7D" w:rsidR="007C2B11" w:rsidRPr="00D40748" w:rsidRDefault="00955D7E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546A3300">
                <wp:simplePos x="0" y="0"/>
                <wp:positionH relativeFrom="column">
                  <wp:posOffset>-542290</wp:posOffset>
                </wp:positionH>
                <wp:positionV relativeFrom="paragraph">
                  <wp:posOffset>156210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43" type="#_x0000_t202" style="position:absolute;left:0;text-align:left;margin-left:-42.7pt;margin-top:12.3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D40748">
        <w:rPr>
          <w:rFonts w:cs="Calibri" w:hint="cs"/>
          <w:u w:val="single"/>
          <w:rtl/>
        </w:rPr>
        <w:t>  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 </w:t>
      </w:r>
    </w:p>
    <w:p w14:paraId="40EDFFAC" w14:textId="0C5BE218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>
        <w:rPr>
          <w:rFonts w:cs="Calibri" w:hint="cs"/>
          <w:u w:val="single"/>
          <w:rtl/>
          <w:lang w:bidi="fa-IR"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  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11F2BC1A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>
        <w:rPr>
          <w:rFonts w:hint="cs"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زیر لایه محاسبه کنید و تعیین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016CC998" w:rsidR="00837F52" w:rsidRPr="00B86266" w:rsidRDefault="00A860B3" w:rsidP="00837F52">
      <w:pPr>
        <w:bidi/>
        <w:jc w:val="both"/>
      </w:pPr>
      <w:r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="00B86266">
        <w:rPr>
          <w:rFonts w:cs="Calibri" w:hint="cs"/>
          <w:u w:val="single"/>
          <w:rtl/>
          <w:lang w:bidi="fa-IR"/>
        </w:rPr>
        <w:t>     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="00B86266">
        <w:rPr>
          <w:rFonts w:cs="Calibri" w:hint="cs"/>
          <w:u w:val="single"/>
          <w:rtl/>
        </w:rPr>
        <w:t>     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09FB807A" w:rsidR="008207CA" w:rsidRPr="00AD7BBB" w:rsidRDefault="00FD356C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678741" behindDoc="1" locked="0" layoutInCell="1" allowOverlap="1" wp14:anchorId="55D8B7E4" wp14:editId="09B441DE">
                      <wp:simplePos x="0" y="0"/>
                      <wp:positionH relativeFrom="column">
                        <wp:posOffset>-2698327</wp:posOffset>
                      </wp:positionH>
                      <wp:positionV relativeFrom="paragraph">
                        <wp:posOffset>-1078018</wp:posOffset>
                      </wp:positionV>
                      <wp:extent cx="3903134" cy="1404620"/>
                      <wp:effectExtent l="0" t="0" r="0" b="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3134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99815" w14:textId="006E984A" w:rsidR="00837F52" w:rsidRPr="00FE5A70" w:rsidRDefault="00FD356C" w:rsidP="007E4E10">
                                  <w:pPr>
                                    <w:jc w:val="right"/>
                                    <w:rPr>
                                      <w:color w:val="000000" w:themeColor="text1"/>
                                    </w:rPr>
                                  </w:pPr>
                                  <w:r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-</w:t>
                                  </w:r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در صورت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سنتز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عنصر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های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۱۱۹ </w:t>
                                  </w:r>
                                  <w:proofErr w:type="gram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و ۱۲۰</w:t>
                                  </w:r>
                                  <w:proofErr w:type="gram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،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جایگاه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127D15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  <w:lang w:bidi="fa-IR"/>
                                    </w:rPr>
                                    <w:t>آ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ن‌ها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در دسته </w:t>
                                  </w:r>
                                  <w:r w:rsidR="00837F52" w:rsidRPr="00FE5A70">
                                    <w:rPr>
                                      <w:rFonts w:cs="Calibri" w:hint="eastAsia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</w:t>
                                  </w:r>
                                  <w:r w:rsidR="00837F52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و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ردیف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7E4E10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جدول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ژانت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است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5D8B7E4" id="_x0000_s1044" type="#_x0000_t202" style="position:absolute;left:0;text-align:left;margin-left:-212.45pt;margin-top:-84.9pt;width:307.35pt;height:110.6pt;z-index:-25163773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" filled="f" stroked="f">
                      <v:textbox style="mso-fit-shape-to-text:t"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E5A70">
                              <w:rPr>
                                <w:rFonts w:cs="Calibri" w:hint="eastAsia"/>
                                <w:color w:val="000000" w:themeColor="text1"/>
                                <w:u w:val="single"/>
                                <w:rtl/>
                              </w:rPr>
                              <w:t> </w:t>
                            </w:r>
                            <w:r w:rsidR="00837F52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6FE6">
              <w:rPr>
                <w:lang w:bidi="fa-IR"/>
              </w:rPr>
              <w:t>d</w:t>
            </w:r>
            <w:r w:rsidR="004A6FE6"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14B6FAF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36A890BA" w14:textId="243453A8" w:rsidR="00AD0636" w:rsidRPr="00F67D5A" w:rsidRDefault="0061005F" w:rsidP="003937F7">
      <w:pPr>
        <w:bidi/>
        <w:spacing w:after="0"/>
        <w:jc w:val="both"/>
        <w:rPr>
          <w:rFonts w:cs="Calibri"/>
          <w:u w:val="single"/>
          <w:rtl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1D7AD1CF" w14:textId="13D7C862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7925253" w14:textId="09DCD59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D2054D4" w14:textId="124556B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DDDAB93" w14:textId="43714523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79C6531" w14:textId="7EFF7791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F0527F6" w14:textId="23D4FE2B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2234C92" w14:textId="40CD86AF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309E3AC8" w14:textId="27B4ACA9" w:rsidR="003937F7" w:rsidRPr="0061005F" w:rsidRDefault="00632326" w:rsidP="003937F7">
      <w:pPr>
        <w:bidi/>
        <w:jc w:val="both"/>
        <w:rPr>
          <w:rFonts w:cs="Calibri"/>
          <w:u w:val="single"/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5BC20A4E">
                <wp:simplePos x="0" y="0"/>
                <wp:positionH relativeFrom="column">
                  <wp:posOffset>6286500</wp:posOffset>
                </wp:positionH>
                <wp:positionV relativeFrom="paragraph">
                  <wp:posOffset>5080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45" type="#_x0000_t202" style="position:absolute;left:0;text-align:left;margin-left:495pt;margin-top:.4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oAU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>
        <w:rPr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6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7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05BA7551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</w:t>
      </w:r>
      <w:r>
        <w:rPr>
          <w:rFonts w:hint="cs"/>
          <w:rtl/>
        </w:rPr>
        <w:t xml:space="preserve"> عنصر، </w:t>
      </w:r>
      <w:r w:rsidR="00C11D00">
        <w:rPr>
          <w:rFonts w:cs="Calibri" w:hint="cs"/>
          <w:u w:val="single"/>
          <w:rtl/>
        </w:rPr>
        <w:t>        </w:t>
      </w:r>
      <w:r w:rsidR="00C11D00">
        <w:rPr>
          <w:rFonts w:hint="cs"/>
          <w:rtl/>
        </w:rPr>
        <w:t xml:space="preserve"> دوره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C11D00">
        <w:rPr>
          <w:rFonts w:cs="Calibri" w:hint="cs"/>
          <w:u w:val="single"/>
          <w:rtl/>
        </w:rPr>
        <w:t>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 </w:t>
      </w:r>
      <w:r w:rsidR="005B1459">
        <w:rPr>
          <w:rFonts w:hint="cs"/>
          <w:rtl/>
        </w:rPr>
        <w:t xml:space="preserve"> و </w:t>
      </w:r>
      <w:r w:rsidR="005B1459">
        <w:rPr>
          <w:rFonts w:cs="Calibri" w:hint="cs"/>
          <w:u w:val="single"/>
          <w:rtl/>
        </w:rPr>
        <w:t>       </w:t>
      </w:r>
      <w:r w:rsidR="005B1459">
        <w:rPr>
          <w:rFonts w:hint="cs"/>
          <w:rtl/>
        </w:rPr>
        <w:t xml:space="preserve"> تعداد عناصر: دسته </w:t>
      </w:r>
      <w:r w:rsidR="005B1459">
        <w:rPr>
          <w:rFonts w:cs="Calibri" w:hint="cs"/>
          <w:u w:val="single"/>
          <w:rtl/>
        </w:rPr>
        <w:t>     </w:t>
      </w:r>
      <w:r w:rsidR="005B1459">
        <w:rPr>
          <w:rFonts w:hint="cs"/>
          <w:rtl/>
        </w:rPr>
        <w:t xml:space="preserve">، </w:t>
      </w:r>
      <w:r w:rsidR="005B1459">
        <w:rPr>
          <w:rFonts w:cs="Calibri" w:hint="cs"/>
          <w:u w:val="single"/>
          <w:rtl/>
        </w:rPr>
        <w:t>    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،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 و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6F7058AC" w:rsidR="001274D2" w:rsidRDefault="00A41E9E" w:rsidP="001274D2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F21CEC">
        <w:rPr>
          <w:rFonts w:cs="Calibri" w:hint="cs"/>
          <w:u w:val="single"/>
          <w:rtl/>
        </w:rPr>
        <w:t>         </w:t>
      </w:r>
      <w:r w:rsidR="00F21CEC">
        <w:rPr>
          <w:rFonts w:hint="cs"/>
          <w:rtl/>
        </w:rPr>
        <w:t>(</w:t>
      </w:r>
      <w:r w:rsidR="00F21CEC">
        <w:rPr>
          <w:rFonts w:cs="Calibri" w:hint="cs"/>
          <w:u w:val="single"/>
          <w:rtl/>
        </w:rPr>
        <w:t>       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7718A391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>- واکنش پذیری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CAC66CC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2E1063E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6766F58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5C187E6B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>
        <w:rPr>
          <w:rFonts w:ascii="B Nazanin" w:hAnsi="B Nazanin" w:cs="B Nazanin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  <w:u w:val="single"/>
        </w:rPr>
        <w:t>      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>
        <w:rPr>
          <w:rFonts w:ascii="B Nazanin" w:hAnsi="B Nazanin" w:cs="B Nazanin"/>
          <w:sz w:val="28"/>
          <w:szCs w:val="28"/>
        </w:rPr>
        <w:t xml:space="preserve"> </w:t>
      </w:r>
      <w:r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F559EC">
        <w:rPr>
          <w:rFonts w:ascii="B Nazanin" w:hAnsi="B Nazanin" w:cs="B Nazanin"/>
          <w:sz w:val="28"/>
          <w:szCs w:val="28"/>
          <w:rtl/>
        </w:rPr>
        <w:t>)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3D8DC8E8" w:rsidR="00AD0636" w:rsidRPr="00AD7BBB" w:rsidRDefault="00AD0636" w:rsidP="00481B56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77777777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6B14C0B9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درگروه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از بالا به پایین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داول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673BB6CC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792270">
        <w:rPr>
          <w:rFonts w:ascii="B Nazanin" w:hAnsi="B Nazanin" w:cs="B Nazanin"/>
          <w:sz w:val="28"/>
          <w:szCs w:val="28"/>
          <w:rtl/>
        </w:rPr>
        <w:t xml:space="preserve"> نیروی جاذبه هسته بر الکترون‌ها، با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</w:p>
    <w:p w14:paraId="1BA49717" w14:textId="7777777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1B4405F0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–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792270">
        <w:rPr>
          <w:rFonts w:ascii="B Nazanin" w:hAnsi="B Nazanin" w:cs="B Nazanin"/>
          <w:sz w:val="28"/>
          <w:szCs w:val="28"/>
          <w:rtl/>
        </w:rPr>
        <w:t xml:space="preserve">- «نیرو»، دارای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050AD48D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7777777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77777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78172224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127D15" w:rsidRPr="00E0052C">
        <w:rPr>
          <w:rFonts w:cs="Times New Roman"/>
          <w:sz w:val="36"/>
          <w:szCs w:val="36"/>
        </w:rPr>
        <w:t>○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5808FE5F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: شعاع اتمی    سدیم 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5FE0580B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77777777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proofErr w:type="spellStart"/>
      <w:r w:rsidRPr="00942AB6">
        <w:rPr>
          <w:rtl/>
          <w:lang w:bidi="fa-IR"/>
        </w:rPr>
        <w:t>بی‌اندیشیم</w:t>
      </w:r>
      <w:proofErr w:type="spellEnd"/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36E547B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56831B8F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5CE23E3B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،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</w:p>
    <w:p w14:paraId="3F392EB6" w14:textId="0DA82A45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47A27BF7" w14:textId="7827AF95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>واکنش فلز قلیایی (</w:t>
      </w:r>
      <w:r w:rsidRPr="00942AB6">
        <w:rPr>
          <w:lang w:bidi="fa-IR"/>
        </w:rPr>
        <w:t>M</w:t>
      </w:r>
      <w:r w:rsidRPr="00942AB6">
        <w:rPr>
          <w:rtl/>
          <w:lang w:bidi="fa-IR"/>
        </w:rPr>
        <w:t>) با گاز کلر:</w:t>
      </w:r>
      <w:r>
        <w:rPr>
          <w:rFonts w:hint="cs"/>
          <w:rtl/>
          <w:lang w:bidi="fa-IR"/>
        </w:rPr>
        <w:t xml:space="preserve">                                             </w:t>
      </w:r>
      <m:oMath>
        <m:r>
          <w:rPr>
            <w:rFonts w:ascii="Cambria Math" w:hAnsi="Cambria Math"/>
            <w:lang w:bidi="fa-IR"/>
          </w:rPr>
          <m:t>M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186B15AB" w14:textId="02F6DEBE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328E81B2" w:rsid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</w:rPr>
        <w:t>واکنش</w:t>
      </w:r>
      <w:proofErr w:type="spellEnd"/>
      <w:r>
        <w:rPr>
          <w:rFonts w:hint="cs"/>
          <w:rtl/>
        </w:rPr>
        <w:t xml:space="preserve"> فلز </w:t>
      </w:r>
      <w:proofErr w:type="spellStart"/>
      <w:r>
        <w:rPr>
          <w:rFonts w:hint="cs"/>
          <w:rtl/>
        </w:rPr>
        <w:t>قلی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خاکی</w:t>
      </w:r>
      <w:proofErr w:type="spellEnd"/>
      <w:r>
        <w:rPr>
          <w:rFonts w:hint="cs"/>
          <w:rtl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  <w:r>
        <w:rPr>
          <w:rFonts w:hint="cs"/>
          <w:rtl/>
          <w:lang w:bidi="fa-IR"/>
        </w:rPr>
        <w:t xml:space="preserve">با گاز کلر:   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/>
                <w:lang w:bidi="fa-IR"/>
              </w:rPr>
              <m:t>M</m:t>
            </m:r>
          </m:e>
          <m:sup>
            <m:r>
              <w:rPr>
                <w:rFonts w:ascii="Cambria Math" w:hAnsi="Cambria Math"/>
                <w:lang w:bidi="fa-IR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535C0E94" w14:textId="172AF161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</w:p>
    <w:p w14:paraId="3ED2EA47" w14:textId="29503676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Pr="00E0052C">
        <w:rPr>
          <w:rFonts w:cs="Times New Roman"/>
          <w:sz w:val="36"/>
          <w:szCs w:val="36"/>
        </w:rPr>
        <w:t>○</w:t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77777777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17C86C42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5D93E0EB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8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3ECA060A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326F1DE1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04ECA4B6">
                <wp:simplePos x="0" y="0"/>
                <wp:positionH relativeFrom="column">
                  <wp:posOffset>144780</wp:posOffset>
                </wp:positionH>
                <wp:positionV relativeFrom="paragraph">
                  <wp:posOffset>366395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9" type="#_x0000_t202" style="position:absolute;left:0;text-align:left;margin-left:11.4pt;margin-top:28.8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933717" behindDoc="1" locked="0" layoutInCell="1" allowOverlap="1" wp14:anchorId="23A1CD4E" wp14:editId="377AE6BF">
                <wp:simplePos x="0" y="0"/>
                <wp:positionH relativeFrom="column">
                  <wp:posOffset>1841500</wp:posOffset>
                </wp:positionH>
                <wp:positionV relativeFrom="paragraph">
                  <wp:posOffset>310515</wp:posOffset>
                </wp:positionV>
                <wp:extent cx="2922270" cy="986155"/>
                <wp:effectExtent l="0" t="0" r="0" b="635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2270" cy="986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DFAF0" w14:textId="77777777" w:rsidR="007A7EC4" w:rsidRDefault="007A7EC4" w:rsidP="007A7EC4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A1CD4E" id="Text Box 32" o:spid="_x0000_s1050" type="#_x0000_t202" style="position:absolute;left:0;text-align:left;margin-left:145pt;margin-top:24.45pt;width:230.1pt;height:77.65pt;z-index:-25138276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" filled="f" stroked="f">
                <v:textbox style="mso-fit-shape-to-text:t">
                  <w:txbxContent>
                    <w:p w14:paraId="114DFAF0" w14:textId="77777777" w:rsidR="007A7EC4" w:rsidRDefault="007A7EC4" w:rsidP="007A7EC4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7D6A1781" w:rsidR="003F4A7F" w:rsidRPr="003F4A7F" w:rsidRDefault="003F4A7F" w:rsidP="007A7EC4">
      <w:pPr>
        <w:pStyle w:val="Standard"/>
        <w:bidi/>
        <w:ind w:left="-64"/>
        <w:rPr>
          <w:rFonts w:cs="B Nazanin"/>
          <w:sz w:val="28"/>
          <w:szCs w:val="28"/>
        </w:rPr>
      </w:pPr>
      <w:r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Pr="003F4A7F">
        <w:rPr>
          <w:rFonts w:ascii="Arial" w:hAnsi="Arial" w:cs="Arial" w:hint="cs"/>
          <w:sz w:val="28"/>
          <w:szCs w:val="28"/>
          <w:rtl/>
        </w:rPr>
        <w:t>≡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cs="B Nazanin"/>
          <w:sz w:val="28"/>
          <w:szCs w:val="28"/>
          <w:rtl/>
        </w:rPr>
        <w:t xml:space="preserve">» </w:t>
      </w:r>
      <w:r w:rsidRPr="00255C3B">
        <w:rPr>
          <w:rFonts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می‌شود</w:t>
      </w:r>
      <w:proofErr w:type="spellEnd"/>
      <w:r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2B770D8E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2DA1D60A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5129057D" w14:textId="545271AA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255C3B">
        <w:rPr>
          <w:rFonts w:ascii="B Nazanin" w:hAnsi="B Nazanin" w:hint="cs"/>
          <w:color w:val="DBDBDB" w:themeColor="accent3" w:themeTint="6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Pr="00255C3B">
        <w:rPr>
          <w:rFonts w:ascii="B Nazanin" w:hAnsi="B Nazanin" w:hint="cs"/>
          <w:color w:val="DBDBDB" w:themeColor="accent3" w:themeTint="6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79DF6457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Pr="00255C3B">
        <w:rPr>
          <w:rFonts w:ascii="B Nazanin" w:hAnsi="B Nazanin"/>
          <w:color w:val="DBDBDB" w:themeColor="accent3" w:themeTint="6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51D4BE43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77777777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&gt; ______</m:t>
                </m:r>
              </m:oMath>
            </m:oMathPara>
          </w:p>
        </w:tc>
        <w:tc>
          <w:tcPr>
            <w:tcW w:w="1674" w:type="dxa"/>
          </w:tcPr>
          <w:p w14:paraId="480F5191" w14:textId="77777777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 ______</m:t>
                </m:r>
              </m:oMath>
            </m:oMathPara>
          </w:p>
        </w:tc>
        <w:tc>
          <w:tcPr>
            <w:tcW w:w="1703" w:type="dxa"/>
          </w:tcPr>
          <w:p w14:paraId="0EB90ACF" w14:textId="77777777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 ______</m:t>
                </m:r>
              </m:oMath>
            </m:oMathPara>
          </w:p>
        </w:tc>
        <w:tc>
          <w:tcPr>
            <w:tcW w:w="1666" w:type="dxa"/>
          </w:tcPr>
          <w:p w14:paraId="6BE06696" w14:textId="7777777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 ______</m:t>
                </m:r>
              </m:oMath>
            </m:oMathPara>
          </w:p>
        </w:tc>
        <w:tc>
          <w:tcPr>
            <w:tcW w:w="1855" w:type="dxa"/>
          </w:tcPr>
          <w:p w14:paraId="1ACC7BF6" w14:textId="034F7751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 واکنش با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H</m:t>
                  </m:r>
                </m:e>
                <m:sub>
                  <m:r>
                    <w:rPr>
                      <w:rFonts w:ascii="Cambria Math" w:hAnsi="Cambria Math" w:hint="cs"/>
                      <w:rtl/>
                      <w:lang w:bidi="fa-IR"/>
                    </w:rPr>
                    <m:t>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fa-IR"/>
                    </w:rPr>
                    <m:t>g</m:t>
                  </m:r>
                </m:e>
              </m:d>
            </m:oMath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50A0386F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43C1A598" w:rsidR="000621A9" w:rsidRPr="000621A9" w:rsidRDefault="000621A9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 </w:t>
      </w:r>
      <m:oMath>
        <m:sSub>
          <m:sSubPr>
            <m:ctrlPr>
              <w:rPr>
                <w:rFonts w:ascii="Cambria Math" w:hAnsi="Cambria Math" w:cs="B Nazani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B Nazanin" w:hint="cs"/>
                <w:sz w:val="28"/>
                <w:szCs w:val="28"/>
                <w:rtl/>
              </w:rPr>
              <m:t>۲</m:t>
            </m:r>
          </m:sub>
        </m:sSub>
      </m:oMath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می‌دهد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436B1C70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3F1B00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786F93B4" w:rsidR="00C65D90" w:rsidRPr="00C65D90" w:rsidRDefault="00C65D90" w:rsidP="00C65D90">
      <w:pPr>
        <w:bidi/>
        <w:contextualSpacing/>
        <w:rPr>
          <w:b/>
          <w:bCs/>
          <w:lang w:bidi="fa-IR"/>
        </w:rPr>
      </w:pPr>
      <w:proofErr w:type="spellStart"/>
      <w:r w:rsidRPr="00C65D90">
        <w:rPr>
          <w:rtl/>
          <w:lang w:bidi="fa-IR"/>
        </w:rPr>
        <w:t>واکنش‌دهند</w:t>
      </w:r>
      <w:proofErr w:type="spellEnd"/>
      <w:r w:rsidRPr="00C65D90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تولید کنند. مثال:</w:t>
      </w: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Na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                  </m:t>
        </m:r>
      </m:oMath>
    </w:p>
    <w:p w14:paraId="487A04EE" w14:textId="2ED0D87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۳</w:t>
      </w:r>
      <w:r w:rsidRPr="00C65D90">
        <w:rPr>
          <w:rtl/>
          <w:lang w:bidi="fa-IR"/>
        </w:rPr>
        <w:t xml:space="preserve">) حالت فیزیک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( در دمای اتاق ):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C1BF2C2" w14:textId="04354E8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273CBD37" w14:textId="562B7F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29F9E5CC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B365AA2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31AEB494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2DE2BD6C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۹</w:t>
      </w:r>
      <w:r w:rsidRPr="00C65D90">
        <w:rPr>
          <w:rtl/>
          <w:lang w:bidi="fa-IR"/>
        </w:rPr>
        <w:t xml:space="preserve">) رنگ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l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s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42D3526A" w14:textId="683A6CB9" w:rsidR="00C65D90" w:rsidRDefault="00C65D90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Pr="00C65D90">
        <w:rPr>
          <w:rtl/>
          <w:lang w:bidi="fa-IR"/>
        </w:rPr>
        <w:t xml:space="preserve">( تذکر: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در حالت بخار و محلول رن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مایل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67234433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2F76089F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>مجموعه 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333C7BD7">
                <wp:simplePos x="0" y="0"/>
                <wp:positionH relativeFrom="column">
                  <wp:posOffset>624840</wp:posOffset>
                </wp:positionH>
                <wp:positionV relativeFrom="paragraph">
                  <wp:posOffset>319405</wp:posOffset>
                </wp:positionV>
                <wp:extent cx="426720" cy="198120"/>
                <wp:effectExtent l="38100" t="0" r="30480" b="6858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6720" cy="198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55108" id="Straight Arrow Connector 239" o:spid="_x0000_s1026" type="#_x0000_t32" style="position:absolute;margin-left:49.2pt;margin-top:25.15pt;width:33.6pt;height:15.6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6CA4BC15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ـــــ</w:t>
      </w:r>
    </w:p>
    <w:p w14:paraId="67AF14B6" w14:textId="2113F7A9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 ۱۴ )</w:t>
      </w:r>
    </w:p>
    <w:p w14:paraId="3CE45D41" w14:textId="6DACE826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54133BBF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77777777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3B4A4468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واسطه/اصلی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619BC" w:rsidRPr="00255C3B">
        <w:rPr>
          <w:color w:val="DBDBDB" w:themeColor="accent3" w:themeTint="6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7777777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یونی</w:t>
      </w:r>
      <w:proofErr w:type="spellEnd"/>
      <w:r w:rsidRPr="00D619BC">
        <w:rPr>
          <w:rtl/>
          <w:lang w:bidi="fa-IR"/>
        </w:rPr>
        <w:t>/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Pr="00D619BC">
        <w:rPr>
          <w:rtl/>
          <w:lang w:bidi="fa-IR"/>
        </w:rPr>
        <w:t xml:space="preserve"> (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2D818630" w:rsidR="00D619BC" w:rsidRP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برای نمونه، آهن، دو اکسید طبیعی </w:t>
      </w:r>
      <m:oMath>
        <m:r>
          <w:rPr>
            <w:rFonts w:ascii="Cambria Math" w:hAnsi="Cambria Math"/>
            <w:lang w:bidi="fa-IR"/>
          </w:rPr>
          <m:t>FeO</m:t>
        </m:r>
      </m:oMath>
      <w:r w:rsidRPr="00D619BC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و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</m:oMath>
      <w:r w:rsidRPr="00D619BC">
        <w:rPr>
          <w:rtl/>
          <w:lang w:bidi="fa-IR"/>
        </w:rPr>
        <w:t xml:space="preserve">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دارد.</w:t>
      </w:r>
    </w:p>
    <w:p w14:paraId="5F4DB2EE" w14:textId="2839DA6D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1E055170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336E03D2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1E956A2E" w:rsidR="008A1CD5" w:rsidRDefault="004A6FE6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6005" behindDoc="1" locked="0" layoutInCell="1" allowOverlap="1" wp14:anchorId="76361D72" wp14:editId="433181E1">
            <wp:simplePos x="0" y="0"/>
            <wp:positionH relativeFrom="column">
              <wp:posOffset>4359910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55" name="Picture 55" descr="%FontSize=14&#10;%TeXFontSize=14&#10;\documentclass{article}&#10;\pagestyle{empty}&#10;\begin{document}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%FontSize=14&#10;%TeXFontSize=14&#10;\documentclass{article}&#10;\pagestyle{empty}&#10;\begin{document}&#10;$_{26}Fe^{+3}:$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4981" behindDoc="1" locked="0" layoutInCell="1" allowOverlap="1" wp14:anchorId="1E87982E" wp14:editId="1D6A6BC9">
            <wp:simplePos x="0" y="0"/>
            <wp:positionH relativeFrom="margin">
              <wp:posOffset>2385272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35" name="Picture 35" descr="%FontSize=14&#10;%TeXFontSize=14&#10;\documentclass{article}&#10;\pagestyle{empty}&#10;\begin{document}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4&#10;%TeXFontSize=14&#10;\documentclass{article}&#10;\pagestyle{empty}&#10;\begin{document}&#10;$_{26}Fe^{+2}:$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CD5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36789" behindDoc="1" locked="0" layoutInCell="1" allowOverlap="1" wp14:anchorId="54A3E5AA" wp14:editId="028DA57F">
            <wp:simplePos x="0" y="0"/>
            <wp:positionH relativeFrom="column">
              <wp:posOffset>29307</wp:posOffset>
            </wp:positionH>
            <wp:positionV relativeFrom="paragraph">
              <wp:posOffset>4640</wp:posOffset>
            </wp:positionV>
            <wp:extent cx="937260" cy="146050"/>
            <wp:effectExtent l="0" t="0" r="0" b="6350"/>
            <wp:wrapNone/>
            <wp:docPr id="30" name="Picture 30" descr="%FontSize=14&#10;%TeXFontSize=14&#10;\documentclass{article}&#10;\pagestyle{empty}&#10;\begin{document}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4&#10;%TeXFontSize=14&#10;\documentclass{article}&#10;\pagestyle{empty}&#10;\begin{document}&#10;$_{26}Fe:[\qquad]$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97B4CF8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669DD62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0CB43925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 w:hint="cs"/>
                <w:rtl/>
                <w:lang w:bidi="fa-IR"/>
              </w:rPr>
              <m:t>۳</m:t>
            </m:r>
            <m:r>
              <w:rPr>
                <w:rFonts w:ascii="Cambria Math" w:hAnsi="Cambria Math"/>
                <w:lang w:bidi="fa-IR"/>
              </w:rPr>
              <m:t>d</m:t>
            </m:r>
          </m:e>
          <m:sup>
            <m:r>
              <w:rPr>
                <w:rFonts w:ascii="Cambria Math" w:hAnsi="Cambria Math" w:hint="cs"/>
                <w:rtl/>
                <w:lang w:bidi="fa-IR"/>
              </w:rPr>
              <m:t>۵</m:t>
            </m:r>
          </m:sup>
        </m:sSup>
      </m:oMath>
      <w:r w:rsidRPr="008A1CD5">
        <w:rPr>
          <w:rtl/>
          <w:lang w:bidi="fa-IR"/>
        </w:rPr>
        <w:t xml:space="preserve"> متعلق به چند مورد از موارد زیر می‌تواند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1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496D25C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2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77777777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1738CA73" w14:textId="77777777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1C2E8FE8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>
        <w:rPr>
          <w:noProof/>
          <w:lang w:bidi="fa-IR"/>
        </w:rPr>
        <w:drawing>
          <wp:inline distT="0" distB="0" distL="0" distR="0" wp14:anchorId="41537B64" wp14:editId="348647D6">
            <wp:extent cx="326137" cy="144780"/>
            <wp:effectExtent l="0" t="0" r="0" b="7620"/>
            <wp:docPr id="51" name="Picture 51" descr="%FontSize=14&#10;%TeXFontSize=14&#10;\documentclass{article}&#10;\pagestyle{empty}&#10;\begin{document}&#10;$_{26}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%FontSize=14&#10;%TeXFontSize=14&#10;\documentclass{article}&#10;\pagestyle{empty}&#10;\begin{document}&#10;$_{26}Fe$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7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F308" w14:textId="43C40487" w:rsidR="00C71478" w:rsidRPr="00C71478" w:rsidRDefault="00440E07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39861" behindDoc="1" locked="0" layoutInCell="1" allowOverlap="1" wp14:anchorId="2E0B8416" wp14:editId="02F9C9EC">
            <wp:simplePos x="0" y="0"/>
            <wp:positionH relativeFrom="margin">
              <wp:align>center</wp:align>
            </wp:positionH>
            <wp:positionV relativeFrom="paragraph">
              <wp:posOffset>367877</wp:posOffset>
            </wp:positionV>
            <wp:extent cx="1453515" cy="149225"/>
            <wp:effectExtent l="0" t="0" r="0" b="3175"/>
            <wp:wrapNone/>
            <wp:docPr id="52" name="Picture 52" descr="%FontSize=14&#10;%TeXFontSize=14&#10;\documentclass{article}&#10;\pagestyle{empty}&#10;\begin{document}&#10;$_{26}Fe: [Ar]4s^{--}3d^{--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4&#10;%TeXFontSize=14&#10;\documentclass{article}&#10;\pagestyle{empty}&#10;\begin{document}&#10;$_{26}Fe: [Ar]4s^{--}3d^{--}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lastRenderedPageBreak/>
        <w:t xml:space="preserve">خود را </w:t>
      </w:r>
      <w:proofErr w:type="spellStart"/>
      <w:r w:rsidRPr="00440E07">
        <w:rPr>
          <w:rtl/>
          <w:lang w:bidi="fa-IR"/>
        </w:rPr>
        <w:t>بیازمایید</w:t>
      </w:r>
      <w:proofErr w:type="spellEnd"/>
      <w:r w:rsidRPr="00440E07">
        <w:rPr>
          <w:rtl/>
          <w:lang w:bidi="fa-IR"/>
        </w:rPr>
        <w:t xml:space="preserve"> صفحه ۱۷: </w:t>
      </w:r>
    </w:p>
    <w:p w14:paraId="40373D10" w14:textId="678BD632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77777777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Pr="00255C3B">
        <w:rPr>
          <w:color w:val="DBDBDB" w:themeColor="accent3" w:themeTint="6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794928CE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* 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56821AF1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440E07" w:rsidRPr="00255C3B">
        <w:rPr>
          <w:color w:val="DBDBDB" w:themeColor="accent3" w:themeTint="6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440E07" w:rsidRPr="00255C3B">
        <w:rPr>
          <w:color w:val="DBDBDB" w:themeColor="accent3" w:themeTint="6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440E07" w:rsidRPr="00255C3B">
        <w:rPr>
          <w:color w:val="DBDBDB" w:themeColor="accent3" w:themeTint="6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77777777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9D9D3F7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74EB131D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77777777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67995EE9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639A60A2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لا به لای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77777777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4E01C92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DB6F03">
        <w:rPr>
          <w:noProof/>
          <w:rtl/>
          <w:lang w:val="fa-IR" w:bidi="fa-IR"/>
        </w:rPr>
        <w:drawing>
          <wp:inline distT="0" distB="0" distL="0" distR="0" wp14:anchorId="04B4EB87" wp14:editId="291AE33F">
            <wp:extent cx="335281" cy="150876"/>
            <wp:effectExtent l="0" t="0" r="7620" b="1905"/>
            <wp:docPr id="53" name="Picture 53" descr="%FontSize=14&#10;%TeXFontSize=14&#10;\documentclass{article}&#10;\pagestyle{empty}&#10;\begin{document}&#10;$Fe^{2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%FontSize=14&#10;%TeXFontSize=14&#10;\documentclass{article}&#10;\pagestyle{empty}&#10;\begin{document}&#10;$Fe^{2+}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7777777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730023AF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77777777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1D8296FB" wp14:editId="648D447F">
            <wp:extent cx="335281" cy="150876"/>
            <wp:effectExtent l="0" t="0" r="7620" b="1905"/>
            <wp:docPr id="54" name="Picture 54" descr="%FontSize=14&#10;%TeXFontSize=14&#10;\documentclass{article}&#10;\pagestyle{empty}&#10;\begin{document}&#10;$Fe^{3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%FontSize=14&#10;%TeXFontSize=14&#10;\documentclass{article}&#10;\pagestyle{empty}&#10;\begin{document}&#10;$Fe^{3+}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lang w:bidi="fa-IR"/>
        </w:rPr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7777777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7777777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5F681054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00813F4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140B97B6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7C4AF1EF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76C81CBE" w:rsidR="00DB6F03" w:rsidRPr="00DB6F03" w:rsidRDefault="00DB6F03" w:rsidP="004C34BD">
      <w:pPr>
        <w:bidi/>
        <w:jc w:val="right"/>
        <w:rPr>
          <w:lang w:bidi="fa-IR"/>
        </w:rPr>
      </w:pP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e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  <m:r>
          <w:rPr>
            <w:rFonts w:ascii="Cambria Math" w:hAnsi="Cambria Math"/>
            <w:lang w:bidi="fa-IR"/>
          </w:rPr>
          <m:t xml:space="preserve"> (s) + HCl(aq) → _____(aq) + ______(_______) </m:t>
        </m:r>
      </m:oMath>
      <w:r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0CFA0BC8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m:oMath>
        <m:r>
          <w:rPr>
            <w:rFonts w:ascii="Cambria Math" w:hAnsi="Cambria Math"/>
            <w:lang w:bidi="fa-IR"/>
          </w:rPr>
          <m:t>_____(s) + ______(aq)</m:t>
        </m:r>
      </m:oMath>
      <w:r>
        <w:rPr>
          <w:rFonts w:hint="cs"/>
          <w:rtl/>
          <w:lang w:bidi="fa-IR"/>
        </w:rPr>
        <w:t xml:space="preserve"> (پ</w:t>
      </w:r>
    </w:p>
    <w:p w14:paraId="2A409F47" w14:textId="1DA668B5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7777777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):</w:t>
      </w:r>
    </w:p>
    <w:p w14:paraId="00DDC297" w14:textId="4D3FB479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77777777" w:rsidR="004C34BD" w:rsidRPr="004C34BD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lastRenderedPageBreak/>
        <w:t>کاوش کنید ۲ صفحه ۲۰:</w:t>
      </w:r>
    </w:p>
    <w:p w14:paraId="73694B1E" w14:textId="02EC8A95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) Fe(s) + Cu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54727041" w14:textId="0DF4EBD0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I) Cu(s) + Fe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46F887A8" w14:textId="7777777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05C48C3A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7B922F3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77777777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77777777" w:rsidR="00693E64" w:rsidRPr="00693E64" w:rsidRDefault="00693E64" w:rsidP="00693E64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3529BCD7" w14:textId="77777777" w:rsidR="00693E64" w:rsidRPr="00693E64" w:rsidRDefault="00693E64" w:rsidP="00693E64">
      <w:pPr>
        <w:bidi/>
        <w:rPr>
          <w:b/>
          <w:bCs/>
          <w:lang w:bidi="fa-IR"/>
        </w:rPr>
      </w:pPr>
      <w:r w:rsidRPr="00693E64">
        <w:rPr>
          <w:b/>
          <w:bCs/>
          <w:rtl/>
          <w:lang w:bidi="fa-IR"/>
        </w:rPr>
        <w:t>خوب است بدانیم:</w:t>
      </w:r>
    </w:p>
    <w:p w14:paraId="514CE257" w14:textId="1DC534B7" w:rsidR="00693E64" w:rsidRPr="00693E64" w:rsidRDefault="00693E64" w:rsidP="00693E64">
      <w:pPr>
        <w:pBdr>
          <w:bottom w:val="double" w:sz="6" w:space="1" w:color="auto"/>
        </w:pBdr>
        <w:bidi/>
        <w:jc w:val="right"/>
        <w:rPr>
          <w:b/>
          <w:bCs/>
          <w:iCs/>
          <w:lang w:bidi="fa-IR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Fe + HCl → </m:t>
          </m:r>
          <m:r>
            <m:rPr>
              <m:sty m:val="b"/>
            </m:rPr>
            <w:rPr>
              <w:rFonts w:ascii="Cambria Math" w:hAnsi="Cambria Math"/>
              <w:color w:val="DBDBDB" w:themeColor="accent3" w:themeTint="66"/>
              <w:rtl/>
              <w:lang w:bidi="fa-IR"/>
            </w:rPr>
            <m:t>ـــــ</m:t>
          </m:r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+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                     Fe +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→ </m:t>
          </m:r>
          <m:r>
            <m:rPr>
              <m:sty m:val="b"/>
            </m:rPr>
            <w:rPr>
              <w:rFonts w:ascii="Cambria Math" w:hAnsi="Cambria Math"/>
              <w:color w:val="DBDBDB" w:themeColor="accent3" w:themeTint="66"/>
              <w:rtl/>
              <w:lang w:bidi="fa-IR"/>
            </w:rPr>
            <m:t>ـــــ</m:t>
          </m:r>
        </m:oMath>
      </m:oMathPara>
    </w:p>
    <w:p w14:paraId="071CB8C9" w14:textId="6DC3508D" w:rsidR="00D94D39" w:rsidRDefault="00D94D39" w:rsidP="00D94D39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13D1365F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ـــــ ـــــ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1184866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ـــــ یا ـــــ خاصیت فلزی</w:t>
      </w:r>
      <w:r>
        <w:rPr>
          <w:rFonts w:hint="cs"/>
          <w:rtl/>
          <w:lang w:bidi="fa-IR"/>
        </w:rPr>
        <w:t>.</w:t>
      </w:r>
    </w:p>
    <w:p w14:paraId="74DC2F03" w14:textId="7D626328" w:rsidR="00D94D39" w:rsidRDefault="00D94D39" w:rsidP="00D94D39">
      <w:pPr>
        <w:bidi/>
        <w:contextualSpacing/>
        <w:rPr>
          <w:rtl/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ـــــ به ـــــ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7777777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Pr="00D94D39">
        <w:rPr>
          <w:rtl/>
          <w:lang w:bidi="fa-IR"/>
        </w:rPr>
        <w:t>ـــــ ، ـــــ</w:t>
      </w:r>
      <w:r w:rsidRPr="00D94D39">
        <w:rPr>
          <w:b/>
          <w:bCs/>
          <w:rtl/>
          <w:lang w:bidi="fa-IR"/>
        </w:rPr>
        <w:t xml:space="preserve"> ) ( کم: </w:t>
      </w:r>
      <w:r w:rsidRPr="00D94D39">
        <w:rPr>
          <w:rtl/>
          <w:lang w:bidi="fa-IR"/>
        </w:rPr>
        <w:t>ـــــ ، ـــــ</w:t>
      </w:r>
      <w:r w:rsidRPr="00D94D39">
        <w:rPr>
          <w:b/>
          <w:bCs/>
          <w:rtl/>
          <w:lang w:bidi="fa-IR"/>
        </w:rPr>
        <w:t xml:space="preserve"> ) ( ناچیز: </w:t>
      </w:r>
      <w:r w:rsidRPr="00D94D39">
        <w:rPr>
          <w:rtl/>
          <w:lang w:bidi="fa-IR"/>
        </w:rPr>
        <w:t>ـــــ ، ـــــ و 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ـــــ ، تمایل ـــــ به تشکیل ـــــ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ـــــ &lt; ـــــ &lt; ـــــ</w:t>
      </w:r>
    </w:p>
    <w:p w14:paraId="1E4FA3D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ـــــ ، دشوارتر است.</w:t>
      </w:r>
    </w:p>
    <w:p w14:paraId="704D2A85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ـــــ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ـــــ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0DD0665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12AEE41B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C453E9" w:rsidRPr="00C453E9">
        <w:rPr>
          <w:rtl/>
          <w:lang w:bidi="fa-IR"/>
        </w:rPr>
        <w:t xml:space="preserve">ـــــ چون ـــــ از ـــــ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66DC3FCD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ـــــ فلزی از ـــــ (  ) ـــــ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2A44CED2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>روش استخراج ـــــ فلزی از ـــــ (  ) ـــــ ( ـــــ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51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77777777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ـــــ ترین عنصر کره زمین است و ـــــ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C76CC54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ـــــ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24692DC5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FF2981" w:rsidRPr="00FF2981">
        <w:rPr>
          <w:rtl/>
          <w:lang w:bidi="fa-IR"/>
        </w:rPr>
        <w:t>خوب است بدانیم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C3368C4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ـــــ ـــــ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ـــــ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147BE079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ـــــ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ـــــ ـــــ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ـــــ دارد.</w:t>
      </w:r>
    </w:p>
    <w:p w14:paraId="6F5F3FB2" w14:textId="2661AD6C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ـــــ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ـــــ ـــــ را دارد.</w:t>
      </w:r>
    </w:p>
    <w:p w14:paraId="1A5B86BA" w14:textId="444C3D99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>مسئله ( خوب است بدانیم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FE6990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FE6990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739262C4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>وقتی واکنش به طور کامل در مسیر اصلی انجام نوشد مقدار فرآورده تشکیل شده در آزمایش ( مقدار ــــــ ) از آنچه در تئوری و روی کاغذ به دست آمده ( مقدار ــــــ ) ــــــتر خواهد بود. ( مقدار ــــــ &lt; مقدار ــــــ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52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GN6&#10;upE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53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3027A319" w:rsidR="00D01758" w:rsidRPr="00FE6990" w:rsidRDefault="00C063C6" w:rsidP="00C063C6">
      <w:pPr>
        <w:tabs>
          <w:tab w:val="left" w:pos="4386"/>
        </w:tabs>
        <w:bidi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58CE926E">
                <wp:simplePos x="0" y="0"/>
                <wp:positionH relativeFrom="column">
                  <wp:posOffset>34467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54" type="#_x0000_t202" style="position:absolute;left:0;text-align:left;margin-left:271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27E3CE9A">
            <wp:simplePos x="0" y="0"/>
            <wp:positionH relativeFrom="column">
              <wp:posOffset>4927600</wp:posOffset>
            </wp:positionH>
            <wp:positionV relativeFrom="paragraph">
              <wp:posOffset>539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 w:rsidR="00D01758">
        <w:rPr>
          <w:noProof/>
        </w:rPr>
        <w:drawing>
          <wp:inline distT="0" distB="0" distL="0" distR="0" wp14:anchorId="79018D9B" wp14:editId="2E060ABB">
            <wp:extent cx="2442977" cy="120396"/>
            <wp:effectExtent l="0" t="0" r="0" b="0"/>
            <wp:doc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977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7917ABF4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ـــــ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7C0664FB" w:rsid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1C5CFA3B" wp14:editId="7AB9CFFC">
            <wp:extent cx="2926086" cy="169164"/>
            <wp:effectExtent l="0" t="0" r="0" b="2540"/>
            <wp:doc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512AF8D7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ـــــ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خوب است بدانیم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146F7E5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55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D56f+c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56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ـــــ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ـــــ گرم ـــــ و ـــــ گرم مواد دیگر هست.</w:t>
      </w:r>
    </w:p>
    <w:p w14:paraId="4FDD1E53" w14:textId="19BAF889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7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8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82435FF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>خوب است بدانیم ۱ صفحه ۲۴</w:t>
      </w:r>
      <w:r>
        <w:rPr>
          <w:rFonts w:hint="cs"/>
          <w:b/>
          <w:bCs/>
          <w:rtl/>
          <w:lang w:bidi="fa-IR"/>
        </w:rPr>
        <w:t>:</w:t>
      </w:r>
    </w:p>
    <w:p w14:paraId="0DC726E3" w14:textId="77777777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ـــــ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ـــــ قرار دارد ( و ـــــ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77777777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ـــــ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ـــــ و از ـــــ آن، ـــــ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469916BE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(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77777777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Pr="00536469">
        <w:rPr>
          <w:rtl/>
          <w:lang w:bidi="fa-IR"/>
        </w:rPr>
        <w:t>ـــــ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0C581F40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>اعماق دریا، در برخی مناطق محتوی ـــــ چندین فلز واسطه ( ـــــ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ـــــ ها و ـــــ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ــــ ، ــــ ، ــــ ، ــــ و ــــ است. ( شکل ۱۱ ب صفحه ۲۶ )</w:t>
      </w:r>
    </w:p>
    <w:p w14:paraId="27CFB6DA" w14:textId="77777777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ـــــ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11257C30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ـــــ و ـــــ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ـــــ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ـــــ ، ـــــ و ـــــ ـــــ را در نظر گرفت.</w:t>
      </w:r>
    </w:p>
    <w:p w14:paraId="0395FFAA" w14:textId="77777777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ـــــ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ـــــ ـــــ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6F503F37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>الف) یکسان ـــــ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7AC8E2B1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>، منابعی تجدید ـــــ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ـــــ ، و محدود به ـــــ است.</w:t>
      </w:r>
    </w:p>
    <w:p w14:paraId="1C4EC87F" w14:textId="6E56CEA8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587E3DEF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ـــــ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ـــــ کیلوگرم سنگ معدن آهن، و ـــــ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77777777" w:rsidR="00C92736" w:rsidRPr="00C92736" w:rsidRDefault="00C92736" w:rsidP="00C92736">
      <w:pPr>
        <w:bidi/>
        <w:ind w:right="4590"/>
        <w:rPr>
          <w:lang w:bidi="fa-IR"/>
        </w:rPr>
      </w:pPr>
      <w:r w:rsidRPr="00C92736">
        <w:rPr>
          <w:rtl/>
          <w:lang w:bidi="fa-IR"/>
        </w:rPr>
        <w:t xml:space="preserve">ارزیابی چرخه </w:t>
      </w:r>
      <w:proofErr w:type="spellStart"/>
      <w:r w:rsidRPr="00C92736">
        <w:rPr>
          <w:rtl/>
          <w:lang w:bidi="fa-IR"/>
        </w:rPr>
        <w:t>عمر:تاثیر‌های</w:t>
      </w:r>
      <w:proofErr w:type="spellEnd"/>
      <w:r w:rsidRPr="00C92736">
        <w:rPr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هرفرآورده</w:t>
      </w:r>
      <w:proofErr w:type="spellEnd"/>
      <w:r w:rsidRPr="00C92736">
        <w:rPr>
          <w:rtl/>
          <w:lang w:bidi="fa-IR"/>
        </w:rPr>
        <w:t xml:space="preserve">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3D359E3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>۱: ـــــ و ـــــ مواد خام برای تولید فراورده</w:t>
      </w:r>
    </w:p>
    <w:p w14:paraId="6A151FF8" w14:textId="061B7C75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>۲: 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>۳: 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>۴: 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62936822" w14:textId="071D1EFA" w:rsidR="003E3818" w:rsidRP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ـــــ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ـــــ ، ـــــ رنگ یا ـــــ ( متمایل به ـــــ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</w:p>
    <w:p w14:paraId="27DB7BD4" w14:textId="38BACF1A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 w:rsidRPr="003E3818">
        <w:rPr>
          <w:rtl/>
          <w:lang w:bidi="fa-IR"/>
        </w:rPr>
        <w:t xml:space="preserve">نفت خام در دنیای کنونی، دو نقش اساسی دارد: «منبع تأمین ـــــ » و « ـــــ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62FE0C91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ـــــ ـــــ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323553B3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022DA80B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>نفت خام، مخلوطی از هزاران ترکیب شیمیایی است که بخش عمده آن را ـــــ ‌های</w:t>
      </w:r>
      <w:r>
        <w:rPr>
          <w:rFonts w:hint="cs"/>
          <w:rtl/>
          <w:lang w:bidi="fa-IR"/>
        </w:rPr>
        <w:t xml:space="preserve"> (شامل ـــــ و ـــــ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ـــــ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ـــــ ـــــ ها است.</w:t>
      </w:r>
    </w:p>
    <w:p w14:paraId="2E209333" w14:textId="77777777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ـــــ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ـــــ ) و اتم آن، در لایه ظرفیت خود ـــــ الکترون دارد. </w:t>
      </w:r>
    </w:p>
    <w:p w14:paraId="2C944F44" w14:textId="554C3C06" w:rsidR="003E3818" w:rsidRPr="00FA46AD" w:rsidRDefault="003E3818" w:rsidP="00FA46AD">
      <w:pPr>
        <w:bidi/>
        <w:rPr>
          <w:b/>
          <w:bCs/>
          <w:rtl/>
          <w:lang w:bidi="fa-IR"/>
        </w:rPr>
      </w:pPr>
      <w:r w:rsidRPr="00FA46AD">
        <w:rPr>
          <w:b/>
          <w:bCs/>
          <w:rtl/>
          <w:lang w:bidi="fa-IR"/>
        </w:rPr>
        <w:t>خوب است</w:t>
      </w:r>
      <w:r w:rsidR="00FA46AD" w:rsidRP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b/>
          <w:bCs/>
          <w:rtl/>
          <w:lang w:bidi="fa-IR"/>
        </w:rPr>
        <w:t>بدانیم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D97C13A" w14:textId="4955AB70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</w:p>
    <w:p w14:paraId="14E152B8" w14:textId="77777777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پ) انواع پیوند اشتراکی ( 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 ): ـــــ ، ـــــ و ـــــ</w:t>
      </w:r>
    </w:p>
    <w:p w14:paraId="3EAE7BE6" w14:textId="5BBFADFC" w:rsidR="00FA46AD" w:rsidRDefault="00FA46AD" w:rsidP="00FA46AD">
      <w:pPr>
        <w:bidi/>
        <w:rPr>
          <w:rtl/>
          <w:lang w:bidi="fa-IR"/>
        </w:rPr>
      </w:pPr>
      <w:r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FA46AD">
        <w:rPr>
          <w:rtl/>
          <w:lang w:bidi="fa-IR"/>
        </w:rPr>
        <w:t>):</w:t>
      </w:r>
    </w:p>
    <w:p w14:paraId="6382928F" w14:textId="233D5503" w:rsidR="00FA46AD" w:rsidRDefault="00FA46AD" w:rsidP="00FA46AD">
      <w:pPr>
        <w:bidi/>
        <w:rPr>
          <w:rtl/>
          <w:lang w:bidi="fa-IR"/>
        </w:rPr>
      </w:pPr>
    </w:p>
    <w:p w14:paraId="5D951D44" w14:textId="3C909E7B" w:rsidR="00FA46AD" w:rsidRDefault="00FA46AD" w:rsidP="00FA46AD">
      <w:pPr>
        <w:bidi/>
        <w:rPr>
          <w:rtl/>
          <w:lang w:bidi="fa-IR"/>
        </w:rPr>
      </w:pPr>
    </w:p>
    <w:p w14:paraId="131CBA4A" w14:textId="5023680C" w:rsidR="00FA46AD" w:rsidRDefault="00FA46AD" w:rsidP="00FA46AD">
      <w:pPr>
        <w:bidi/>
        <w:rPr>
          <w:rtl/>
          <w:lang w:bidi="fa-IR"/>
        </w:rPr>
      </w:pPr>
    </w:p>
    <w:p w14:paraId="795B72EA" w14:textId="4454840D" w:rsidR="00FA46AD" w:rsidRDefault="00FA46AD" w:rsidP="00FA46AD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28223CE1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ـــــ ( ـــــ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77777777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>گروه ـــــ ( ـــــ تک الکترون)</w:t>
      </w:r>
    </w:p>
    <w:p w14:paraId="7D3288D7" w14:textId="30E88355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ـــــ ( ظرفیت ـــــ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3FAFC41F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ـــــ وـــــ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. ( با ظرفیت اصلی خود )</w:t>
      </w:r>
    </w:p>
    <w:p w14:paraId="13725291" w14:textId="49B81173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ـــــ ( و البته ـــــ ، ـــــ و ـــــ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ـــــ ، ـــــ و ـــــ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77777777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ـــــ باشد:</w:t>
      </w:r>
    </w:p>
    <w:p w14:paraId="53AAA306" w14:textId="77777777" w:rsidR="00D82775" w:rsidRDefault="00D82775" w:rsidP="00D82775">
      <w:pPr>
        <w:bidi/>
        <w:jc w:val="both"/>
        <w:rPr>
          <w:rtl/>
          <w:lang w:bidi="fa-IR"/>
        </w:rPr>
      </w:pPr>
      <w:r w:rsidRPr="00D82775">
        <w:rPr>
          <w:rtl/>
          <w:lang w:bidi="fa-IR"/>
        </w:rPr>
        <w:t xml:space="preserve">ـــــ </w:t>
      </w:r>
      <w:proofErr w:type="spellStart"/>
      <w:r w:rsidRPr="00D82775">
        <w:rPr>
          <w:rtl/>
          <w:lang w:bidi="fa-IR"/>
        </w:rPr>
        <w:t>شازنده</w:t>
      </w:r>
      <w:proofErr w:type="spellEnd"/>
      <w:r w:rsidRPr="00D82775">
        <w:rPr>
          <w:rtl/>
          <w:lang w:bidi="fa-IR"/>
        </w:rPr>
        <w:t xml:space="preserve"> اصلی </w:t>
      </w:r>
      <w:proofErr w:type="spellStart"/>
      <w:r w:rsidRPr="00D82775">
        <w:rPr>
          <w:rtl/>
          <w:lang w:bidi="fa-IR"/>
        </w:rPr>
        <w:t>مولکول‌های</w:t>
      </w:r>
      <w:proofErr w:type="spellEnd"/>
      <w:r w:rsidRPr="00D82775">
        <w:rPr>
          <w:rtl/>
          <w:lang w:bidi="fa-IR"/>
        </w:rPr>
        <w:t xml:space="preserve"> زیستی و ـــــ سازنده اصلی جهان </w:t>
      </w:r>
      <w:proofErr w:type="spellStart"/>
      <w:r w:rsidRPr="00D82775">
        <w:rPr>
          <w:rtl/>
          <w:lang w:bidi="fa-IR"/>
        </w:rPr>
        <w:t>غیرزنده</w:t>
      </w:r>
      <w:proofErr w:type="spellEnd"/>
      <w:r w:rsidRPr="00D82775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5824A56" w14:textId="1C5067CB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ـــــ است چون</w:t>
      </w:r>
      <w:r>
        <w:rPr>
          <w:rFonts w:hint="cs"/>
          <w:rtl/>
          <w:lang w:bidi="fa-IR"/>
        </w:rPr>
        <w:t>:</w:t>
      </w:r>
    </w:p>
    <w:p w14:paraId="1CD96C8F" w14:textId="58DA13ED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14F7A2FC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</w:t>
      </w:r>
      <w:r w:rsidRPr="00D82775">
        <w:rPr>
          <w:rtl/>
          <w:lang w:bidi="fa-IR"/>
        </w:rPr>
        <w:t>ــــ و ـــــ را نیز دارد. ( شکل ۱۵ و ۱۶ صفحه ۳۱ )</w:t>
      </w:r>
    </w:p>
    <w:p w14:paraId="24D66A48" w14:textId="77777777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ـــــ ـــــ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ـــــ و ـــــ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ـــــ و ـــــ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ـــــ ـــــ ، ـــــ ، ـــــ ـــــ ، ـــــ ، ـــــ و غیره را بسازد.</w:t>
      </w:r>
    </w:p>
    <w:p w14:paraId="50B81DE7" w14:textId="77777777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ـــــ ، ـــــ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36D9C25F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ـــــ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ـــــ اتم دیگر پیوند دارد. ). ـــــ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ـــــ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ـــــ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3A609B7A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ـــــ یا ـــــ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77048412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rFonts w:hint="cs"/>
          <w:rtl/>
          <w:lang w:bidi="fa-IR"/>
        </w:rPr>
        <w:t>ـ</w:t>
      </w:r>
      <w:r w:rsidRPr="003A7236">
        <w:rPr>
          <w:rtl/>
          <w:lang w:bidi="fa-IR"/>
        </w:rPr>
        <w:t>ــــ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ـــــ یا ـــــ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ـــــ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ـــــ )</w:t>
      </w:r>
    </w:p>
    <w:p w14:paraId="1BBDAB3D" w14:textId="4E9078D1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ـــــ .</w:t>
      </w:r>
    </w:p>
    <w:p w14:paraId="3F89D067" w14:textId="40676A39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>خوب است بدانیم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77777777" w:rsidR="003A7236" w:rsidRDefault="003A7236" w:rsidP="003A7236">
      <w:pPr>
        <w:bidi/>
        <w:rPr>
          <w:rtl/>
          <w:lang w:bidi="fa-IR"/>
        </w:rPr>
      </w:pPr>
    </w:p>
    <w:p w14:paraId="4802CC2E" w14:textId="0A07A012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7671BEC9" w14:textId="2C57E25B" w:rsidR="003E3818" w:rsidRPr="003A7236" w:rsidRDefault="00090DEF" w:rsidP="003E3818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03701" behindDoc="1" locked="0" layoutInCell="1" allowOverlap="1" wp14:anchorId="0E38733D" wp14:editId="42938EE1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871220" cy="203835"/>
            <wp:effectExtent l="0" t="0" r="5080" b="5715"/>
            <wp:wrapNone/>
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02677" behindDoc="1" locked="0" layoutInCell="1" allowOverlap="1" wp14:anchorId="6831DC8F" wp14:editId="346495BA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2296160" cy="236220"/>
            <wp:effectExtent l="0" t="0" r="8890" b="0"/>
            <wp:wrapNone/>
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1F62" w:rsidRPr="006C1F62">
        <w:rPr>
          <w:position w:val="-4"/>
          <w:lang w:bidi="fa-IR"/>
        </w:rPr>
        <w:object w:dxaOrig="180" w:dyaOrig="279" w14:anchorId="3E9009CB">
          <v:shape id="_x0000_i1026" type="#_x0000_t75" style="width:9pt;height:14.25pt" o:ole="">
            <v:imagedata r:id="rId79" o:title=""/>
          </v:shape>
          <o:OLEObject Type="Embed" ProgID="Equation.DSMT4" ShapeID="_x0000_i1026" DrawAspect="Content" ObjectID="_1758629488" r:id="rId80"/>
        </w:object>
      </w:r>
    </w:p>
    <w:p w14:paraId="1A7DB26D" w14:textId="211F4EAA" w:rsidR="003E3818" w:rsidRDefault="003E3818" w:rsidP="003E3818">
      <w:pPr>
        <w:bidi/>
        <w:rPr>
          <w:lang w:bidi="fa-IR"/>
        </w:rPr>
      </w:pPr>
    </w:p>
    <w:p w14:paraId="2C1245CF" w14:textId="6A96C24F" w:rsidR="003E3818" w:rsidRDefault="003E3818" w:rsidP="003E3818">
      <w:pPr>
        <w:bidi/>
        <w:rPr>
          <w:lang w:bidi="fa-IR"/>
        </w:rPr>
      </w:pPr>
    </w:p>
    <w:p w14:paraId="0ADB156D" w14:textId="11D1B4CB" w:rsidR="003E3818" w:rsidRDefault="003E3818" w:rsidP="003E3818">
      <w:pPr>
        <w:bidi/>
        <w:rPr>
          <w:lang w:bidi="fa-IR"/>
        </w:rPr>
      </w:pPr>
    </w:p>
    <w:p w14:paraId="35117A15" w14:textId="7A854327" w:rsidR="003E3818" w:rsidRDefault="003E3818" w:rsidP="003E3818">
      <w:pPr>
        <w:bidi/>
        <w:rPr>
          <w:lang w:bidi="fa-IR"/>
        </w:rPr>
      </w:pPr>
    </w:p>
    <w:p w14:paraId="656E32F7" w14:textId="4FA61B0D" w:rsidR="003E3818" w:rsidRDefault="003E3818" w:rsidP="003E3818">
      <w:pPr>
        <w:bidi/>
        <w:rPr>
          <w:lang w:bidi="fa-IR"/>
        </w:rPr>
      </w:pPr>
    </w:p>
    <w:p w14:paraId="0597BE6A" w14:textId="0A10B87C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ـــــ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ـــــ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ـــــ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32689C16" w14:textId="7238D414" w:rsidR="003E3818" w:rsidRPr="008A15F4" w:rsidRDefault="003E3818" w:rsidP="003E3818">
      <w:pPr>
        <w:bidi/>
        <w:rPr>
          <w:lang w:bidi="fa-IR"/>
        </w:rPr>
      </w:pPr>
    </w:p>
    <w:p w14:paraId="092CE62D" w14:textId="1A86F6D6" w:rsidR="003E3818" w:rsidRDefault="003E3818" w:rsidP="003E3818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lastRenderedPageBreak/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0E8A50B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4DCEADD2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3A61FAAC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Pr="008A15F4">
        <w:rPr>
          <w:rtl/>
          <w:lang w:bidi="fa-IR"/>
        </w:rPr>
        <w:t xml:space="preserve">ـــــ گران روی ( ـــــ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64544D5D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ــ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0D419FC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ـــــ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ـــــ هستند. )</w:t>
      </w:r>
    </w:p>
    <w:p w14:paraId="2F67B1A4" w14:textId="77777777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ـــــ ـــــ ـــــ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ـــــ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ـــــ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ـــــ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5DED7A89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ـــــ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ـــــ است.</w:t>
      </w:r>
    </w:p>
    <w:p w14:paraId="05D07A65" w14:textId="7A82C5BD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ـــــ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61747A5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>( ـــــ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ـــــ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ـــــ تا ـــــ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27547A1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ـــــ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77777777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ـــــ بودن، در آب ـــــ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ـــــ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ـــــ یا ـــــ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آنها، مانع از رسیدن ـــــ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ـــــ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77777777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ـــــ هستند، ( هر اتم کربن به ـــــ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ـــــ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ـــــ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ـــــ .</w:t>
      </w:r>
    </w:p>
    <w:p w14:paraId="037B5C05" w14:textId="39011AAE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ـــــ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ـــــ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ـــــ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ـــــ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57AC9096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b/>
          <w:bCs/>
          <w:rtl/>
          <w:lang w:bidi="fa-IR"/>
        </w:rPr>
        <w:lastRenderedPageBreak/>
        <w:t>خوب است بدانیم صفحه ۳</w:t>
      </w:r>
      <w:r w:rsidRPr="00941E23">
        <w:rPr>
          <w:rFonts w:hint="cs"/>
          <w:b/>
          <w:bCs/>
          <w:rtl/>
          <w:lang w:bidi="fa-IR"/>
        </w:rPr>
        <w:t>۷</w:t>
      </w:r>
      <w:r w:rsidRPr="00941E23">
        <w:rPr>
          <w:rtl/>
          <w:lang w:bidi="fa-IR"/>
        </w:rPr>
        <w:t xml:space="preserve">: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سازنده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حدود ـــــ است. (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>، ـــــ هستند. )</w:t>
      </w:r>
    </w:p>
    <w:p w14:paraId="1F80E152" w14:textId="06F578FB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ـــــ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ـــــ هستند ) پس بنزین یا نفت سفید به عنوان ـــــ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5BB1A9A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ـــــ ــــــ پوست نیز در بنزین ــــــ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ـــــ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16B29E7F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ـــــ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ـــــ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879"/>
        <w:gridCol w:w="867"/>
        <w:gridCol w:w="867"/>
        <w:gridCol w:w="867"/>
        <w:gridCol w:w="867"/>
        <w:gridCol w:w="867"/>
        <w:gridCol w:w="867"/>
        <w:gridCol w:w="867"/>
        <w:gridCol w:w="868"/>
        <w:gridCol w:w="868"/>
        <w:gridCol w:w="870"/>
        <w:gridCol w:w="902"/>
      </w:tblGrid>
      <w:tr w:rsidR="0069771E" w14:paraId="523C3CA5" w14:textId="77777777" w:rsidTr="0069771E">
        <w:tc>
          <w:tcPr>
            <w:tcW w:w="871" w:type="dxa"/>
          </w:tcPr>
          <w:p w14:paraId="6EC6C5AB" w14:textId="623C6D8E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>
              <w:rPr>
                <w:lang w:bidi="fa-IR"/>
              </w:rPr>
              <w:t>n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71" w:type="dxa"/>
          </w:tcPr>
          <w:p w14:paraId="5A9A1227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63B744B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8D35B6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872" w:type="dxa"/>
          </w:tcPr>
          <w:p w14:paraId="7B53A05E" w14:textId="2EB62E40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69771E">
        <w:tc>
          <w:tcPr>
            <w:tcW w:w="871" w:type="dxa"/>
          </w:tcPr>
          <w:p w14:paraId="6BEF619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97F4A3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34F566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15B39F1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69771E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872" w:type="dxa"/>
          </w:tcPr>
          <w:p w14:paraId="49EF09D4" w14:textId="40E897EB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A21BBF7" w14:textId="27023418" w:rsidR="0069771E" w:rsidRDefault="0069771E" w:rsidP="0069771E">
      <w:pPr>
        <w:bidi/>
        <w:rPr>
          <w:lang w:bidi="fa-IR"/>
        </w:rPr>
      </w:pPr>
    </w:p>
    <w:p w14:paraId="6645F9B6" w14:textId="0A5FAD76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Pr="0069771E">
        <w:rPr>
          <w:rtl/>
          <w:lang w:bidi="fa-IR"/>
        </w:rPr>
        <w:t xml:space="preserve">ـــــ ، ـــــ ، ـــــ و ـــــ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ـــــ برای ـــــ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77777777" w:rsidR="00C90D53" w:rsidRPr="00C90D53" w:rsidRDefault="00C90D53" w:rsidP="00C90D53">
      <w:pPr>
        <w:bidi/>
        <w:jc w:val="center"/>
        <w:rPr>
          <w:b/>
          <w:bCs/>
          <w:lang w:bidi="fa-IR"/>
        </w:rPr>
      </w:pPr>
      <w:r w:rsidRPr="00C90D53">
        <w:rPr>
          <w:b/>
          <w:bCs/>
          <w:rtl/>
          <w:lang w:bidi="fa-IR"/>
        </w:rPr>
        <w:t xml:space="preserve">«نامگذاری </w:t>
      </w:r>
      <w:proofErr w:type="spellStart"/>
      <w:r w:rsidRPr="00C90D53">
        <w:rPr>
          <w:b/>
          <w:bCs/>
          <w:rtl/>
          <w:lang w:bidi="fa-IR"/>
        </w:rPr>
        <w:t>آلکان‌های</w:t>
      </w:r>
      <w:proofErr w:type="spellEnd"/>
      <w:r w:rsidRPr="00C90D53">
        <w:rPr>
          <w:b/>
          <w:bCs/>
          <w:rtl/>
          <w:lang w:bidi="fa-IR"/>
        </w:rPr>
        <w:t xml:space="preserve"> </w:t>
      </w:r>
      <w:proofErr w:type="spellStart"/>
      <w:r w:rsidRPr="00C90D53">
        <w:rPr>
          <w:b/>
          <w:bCs/>
          <w:rtl/>
          <w:lang w:bidi="fa-IR"/>
        </w:rPr>
        <w:t>شاخه‌دار</w:t>
      </w:r>
      <w:proofErr w:type="spellEnd"/>
      <w:r w:rsidRPr="00C90D53">
        <w:rPr>
          <w:b/>
          <w:bCs/>
          <w:rtl/>
          <w:lang w:bidi="fa-IR"/>
        </w:rPr>
        <w:t>»</w:t>
      </w:r>
    </w:p>
    <w:p w14:paraId="39409CB0" w14:textId="0991F5C2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>
        <w:rPr>
          <w:rFonts w:hint="cs"/>
          <w:rtl/>
          <w:lang w:bidi="fa-IR"/>
        </w:rPr>
        <w:t xml:space="preserve">ـــــ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6FC50974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ـــــ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C90D53" w:rsidRPr="00090DEF">
        <w:rPr>
          <w:rFonts w:hint="cs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35425BA1" w14:textId="11EA86ED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ـــــ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p w14:paraId="52E7F553" w14:textId="77777777" w:rsidR="00545FD4" w:rsidRDefault="00545FD4" w:rsidP="00545FD4">
      <w:pPr>
        <w:bidi/>
        <w:rPr>
          <w:rtl/>
          <w:lang w:bidi="fa-IR"/>
        </w:rPr>
      </w:pPr>
    </w:p>
    <w:p w14:paraId="24B9720C" w14:textId="6D46DF0D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ـــــ دارد:</w:t>
      </w:r>
    </w:p>
    <w:p w14:paraId="5E0C056F" w14:textId="77777777" w:rsidR="00545FD4" w:rsidRDefault="00545FD4" w:rsidP="00545FD4">
      <w:pPr>
        <w:bidi/>
        <w:rPr>
          <w:rtl/>
          <w:lang w:bidi="fa-IR"/>
        </w:rPr>
      </w:pPr>
    </w:p>
    <w:p w14:paraId="795900FC" w14:textId="4F11197F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 ۲: گروه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( مانند متیل یا </w:t>
      </w:r>
      <w:proofErr w:type="spellStart"/>
      <w:r w:rsidRPr="00545FD4">
        <w:rPr>
          <w:rtl/>
          <w:lang w:bidi="fa-IR"/>
        </w:rPr>
        <w:t>اتیل</w:t>
      </w:r>
      <w:proofErr w:type="spellEnd"/>
      <w:r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Pr="00545FD4">
        <w:rPr>
          <w:rtl/>
          <w:lang w:bidi="fa-IR"/>
        </w:rPr>
        <w:t>در‌واقع</w:t>
      </w:r>
      <w:proofErr w:type="spellEnd"/>
      <w:r w:rsidRPr="00545FD4">
        <w:rPr>
          <w:rtl/>
          <w:lang w:bidi="fa-IR"/>
        </w:rPr>
        <w:t>، ادامه ـــــ است و شاخه فرعی محسوب ـــــ تمرین ۱: نامگذاری کنید:</w:t>
      </w:r>
    </w:p>
    <w:p w14:paraId="6BFDDC1F" w14:textId="77777777" w:rsidR="00545FD4" w:rsidRPr="00545FD4" w:rsidRDefault="00545FD4" w:rsidP="00545FD4">
      <w:pPr>
        <w:bidi/>
        <w:rPr>
          <w:lang w:bidi="fa-IR"/>
        </w:rPr>
      </w:pPr>
    </w:p>
    <w:p w14:paraId="5AAD1538" w14:textId="4748C189" w:rsidR="00545FD4" w:rsidRPr="00545FD4" w:rsidRDefault="00545FD4" w:rsidP="00545FD4">
      <w:pPr>
        <w:pBdr>
          <w:bottom w:val="double" w:sz="6" w:space="1" w:color="auto"/>
        </w:pBdr>
        <w:bidi/>
        <w:rPr>
          <w:lang w:bidi="fa-IR"/>
        </w:rPr>
      </w:pPr>
      <w:r w:rsidRPr="00545FD4">
        <w:rPr>
          <w:rtl/>
          <w:lang w:bidi="fa-IR"/>
        </w:rPr>
        <w:t xml:space="preserve">۳) سپس، زنجیر اصلی انتخاب شده ار از طرفی که به ـــــ ـــــ </w:t>
      </w:r>
      <w:proofErr w:type="spellStart"/>
      <w:r w:rsidRPr="00545FD4">
        <w:rPr>
          <w:rtl/>
          <w:lang w:bidi="fa-IR"/>
        </w:rPr>
        <w:t>نزدیک‌تر</w:t>
      </w:r>
      <w:proofErr w:type="spellEnd"/>
      <w:r w:rsidRPr="00545FD4">
        <w:rPr>
          <w:rtl/>
          <w:lang w:bidi="fa-IR"/>
        </w:rPr>
        <w:t xml:space="preserve"> است، </w:t>
      </w:r>
      <w:proofErr w:type="spellStart"/>
      <w:r w:rsidRPr="00545FD4">
        <w:rPr>
          <w:rtl/>
          <w:lang w:bidi="fa-IR"/>
        </w:rPr>
        <w:t>شماره‌گذار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می‌کنیم</w:t>
      </w:r>
      <w:proofErr w:type="spellEnd"/>
      <w:r w:rsidRPr="00545FD4">
        <w:rPr>
          <w:rtl/>
          <w:lang w:bidi="fa-IR"/>
        </w:rPr>
        <w:t>. ( شماره اتصال شاخه فرقی باید ـــــ باشد. )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&gt;&gt;&gt; اگر تعداد شاخه یکی باشد: شماره اتصال و نام شاخه ـــــ و سپس نام ـــــ ـــــ ذکر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:</w:t>
      </w:r>
    </w:p>
    <w:p w14:paraId="1A953824" w14:textId="0C6522FB" w:rsidR="0069771E" w:rsidRPr="00941E23" w:rsidRDefault="00C90D53" w:rsidP="00545FD4">
      <w:pPr>
        <w:bidi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2E10E9C" w14:textId="1E088052" w:rsidR="00941E23" w:rsidRPr="00941E23" w:rsidRDefault="00C90D53" w:rsidP="00C90D53">
      <w:pPr>
        <w:bidi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77777777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ـــــ در ـــــ اصلی است که ـــــ فرعی به آن متصل شده است و واژه بعد از آن، ـــــ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>. واژه بعدی، نام ـــــ ـــــ است.</w:t>
      </w:r>
    </w:p>
    <w:p w14:paraId="3F004F29" w14:textId="77777777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>ب) شباهت این دو ترکیب، در تعداد کل ـــــ در ترکیب، و نیز تعداد کربن ـــــ ـــــ و نیز، تعداد کربن و نوع ـــــ ـــــ است.</w:t>
      </w:r>
      <w:r>
        <w:rPr>
          <w:rFonts w:hint="cs"/>
          <w:rtl/>
          <w:lang w:bidi="fa-IR"/>
        </w:rPr>
        <w:t xml:space="preserve"> </w:t>
      </w:r>
    </w:p>
    <w:p w14:paraId="3025FDE2" w14:textId="6E7CA62F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>تفاوت این دو ترکیب، در ـــــ ـــــ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0CFFEC47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۳:</w:t>
      </w:r>
    </w:p>
    <w:p w14:paraId="6709943F" w14:textId="48BC2E36" w:rsidR="00545FD4" w:rsidRDefault="00545FD4" w:rsidP="00545FD4">
      <w:pPr>
        <w:bidi/>
        <w:rPr>
          <w:rtl/>
          <w:lang w:bidi="fa-IR"/>
        </w:rPr>
      </w:pPr>
    </w:p>
    <w:p w14:paraId="7645B3D1" w14:textId="6B104FD6" w:rsidR="00545FD4" w:rsidRDefault="00545FD4" w:rsidP="00545FD4">
      <w:pPr>
        <w:bidi/>
        <w:rPr>
          <w:rtl/>
          <w:lang w:bidi="fa-IR"/>
        </w:rPr>
      </w:pPr>
    </w:p>
    <w:p w14:paraId="778532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۴:</w:t>
      </w:r>
    </w:p>
    <w:p w14:paraId="6BD3A8C5" w14:textId="77777777" w:rsidR="00545FD4" w:rsidRDefault="00545FD4" w:rsidP="00545FD4">
      <w:pPr>
        <w:bidi/>
        <w:rPr>
          <w:rtl/>
          <w:lang w:bidi="fa-IR"/>
        </w:rPr>
      </w:pPr>
    </w:p>
    <w:p w14:paraId="004C6F82" w14:textId="0F1A3901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انتخاب زنجیر</w:t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 xml:space="preserve">انتخاب زنجیر جهت </w:t>
      </w:r>
      <w:proofErr w:type="spellStart"/>
      <w:r w:rsidRPr="00545FD4">
        <w:rPr>
          <w:rtl/>
          <w:lang w:bidi="fa-IR"/>
        </w:rPr>
        <w:t>شماره‌گذاری</w:t>
      </w:r>
      <w:proofErr w:type="spellEnd"/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>انتخ</w:t>
      </w:r>
      <w:r>
        <w:rPr>
          <w:rFonts w:hint="cs"/>
          <w:rtl/>
          <w:lang w:bidi="fa-IR"/>
        </w:rPr>
        <w:t>ا</w:t>
      </w:r>
      <w:r w:rsidRPr="00545FD4">
        <w:rPr>
          <w:rtl/>
          <w:lang w:bidi="fa-IR"/>
        </w:rPr>
        <w:t xml:space="preserve">ب زنجیر جهت </w:t>
      </w:r>
      <w:proofErr w:type="spellStart"/>
      <w:r w:rsidRPr="00545FD4">
        <w:rPr>
          <w:rtl/>
          <w:lang w:bidi="fa-IR"/>
        </w:rPr>
        <w:t>شماره‌گذاری</w:t>
      </w:r>
      <w:proofErr w:type="spellEnd"/>
    </w:p>
    <w:p w14:paraId="64741F81" w14:textId="33EBCF0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نام نادرست:</w:t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>نام نادرست:</w:t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>نام درست:</w:t>
      </w:r>
    </w:p>
    <w:p w14:paraId="5C2A65B9" w14:textId="77777777" w:rsidR="00545FD4" w:rsidRPr="00545FD4" w:rsidRDefault="00545FD4" w:rsidP="00545FD4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ـــــ ـــــ و ادامه زنجیر محسوب ـــــ</w:t>
      </w:r>
    </w:p>
    <w:p w14:paraId="3A1E2633" w14:textId="08904F90" w:rsidR="00545FD4" w:rsidRPr="00545FD4" w:rsidRDefault="00545FD4" w:rsidP="00545FD4">
      <w:pPr>
        <w:bidi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t>خوب است بدانیم ۱ الف صفحه ۳۸</w:t>
      </w:r>
      <w:r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1112D03C" w:rsidR="00545FD4" w:rsidRDefault="00545FD4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 w:rsidRPr="00545FD4">
        <w:rPr>
          <w:b/>
          <w:bCs/>
          <w:rtl/>
          <w:lang w:bidi="fa-IR"/>
        </w:rPr>
        <w:t>خوب است بدانیم ۲ صفحه ۳۹</w:t>
      </w:r>
      <w:r>
        <w:rPr>
          <w:rFonts w:hint="cs"/>
          <w:b/>
          <w:bCs/>
          <w:rtl/>
          <w:lang w:bidi="fa-IR"/>
        </w:rPr>
        <w:t>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8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8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9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5921FA5A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3DCC95A5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ـــــ ـــــ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7A94A142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ـــــ به ـــــ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ـــــ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299"/>
        <w:gridCol w:w="2951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9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9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9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3F7F3349" w:rsidR="008F74B1" w:rsidRDefault="008F74B1" w:rsidP="008F74B1">
      <w:pPr>
        <w:bidi/>
        <w:rPr>
          <w:b/>
          <w:bCs/>
          <w:rtl/>
          <w:lang w:bidi="fa-IR"/>
        </w:rPr>
      </w:pPr>
      <w:r w:rsidRPr="008F74B1">
        <w:rPr>
          <w:b/>
          <w:bCs/>
          <w:rtl/>
          <w:lang w:bidi="fa-IR"/>
        </w:rPr>
        <w:t>خوب است بدانیم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77777777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ـــــ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2FFD1C6E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9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5BA68995" w:rsidR="00CD61C9" w:rsidRDefault="009B7C9F" w:rsidP="009B7C9F">
            <w:pPr>
              <w:bidi/>
              <w:jc w:val="center"/>
              <w:rPr>
                <w:rtl/>
                <w:lang w:bidi="fa-IR"/>
              </w:rPr>
            </w:pPr>
            <w:r w:rsidRPr="009B7C9F">
              <w:rPr>
                <w:rtl/>
                <w:lang w:bidi="fa-IR"/>
              </w:rPr>
              <w:t>خوب است بدانیم ۱ ت صفحه ۳</w:t>
            </w:r>
            <w:r>
              <w:rPr>
                <w:rFonts w:hint="cs"/>
                <w:rtl/>
                <w:lang w:bidi="fa-IR"/>
              </w:rPr>
              <w:t>۹</w:t>
            </w:r>
            <w:r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3411359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6C9301CF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287C06DE" w:rsidR="009B7C9F" w:rsidRDefault="009B7C9F" w:rsidP="009B7C9F">
                                  <w:r w:rsidRPr="009B7C9F">
                                    <w:rPr>
                                      <w:rtl/>
                                      <w:lang w:bidi="fa-IR"/>
                                    </w:rPr>
                                    <w:t>خوب است بدانیم ۱ ث صفحه ۳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9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" filled="f" stroked="f">
                      <v:textbox style="mso-fit-shape-to-text:t">
                        <w:txbxContent>
                          <w:p w14:paraId="23A5E8BC" w14:textId="287C06DE" w:rsidR="009B7C9F" w:rsidRDefault="009B7C9F" w:rsidP="009B7C9F">
                            <w:r w:rsidRPr="009B7C9F">
                              <w:rPr>
                                <w:rtl/>
                                <w:lang w:bidi="fa-IR"/>
                              </w:rPr>
                              <w:t>خوب است بدانیم ۱ ث صفحه ۳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7777777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B7C9F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77777777" w:rsidR="009B7C9F" w:rsidRDefault="009B7C9F" w:rsidP="009B7C9F">
            <w:pPr>
              <w:bidi/>
              <w:rPr>
                <w:rtl/>
                <w:lang w:bidi="fa-IR"/>
              </w:rPr>
            </w:pPr>
          </w:p>
        </w:tc>
        <w:tc>
          <w:tcPr>
            <w:tcW w:w="3485" w:type="dxa"/>
          </w:tcPr>
          <w:p w14:paraId="1664571A" w14:textId="77777777" w:rsidR="009B7C9F" w:rsidRDefault="009B7C9F" w:rsidP="009B7C9F">
            <w:pPr>
              <w:bidi/>
              <w:rPr>
                <w:rtl/>
                <w:lang w:bidi="fa-IR"/>
              </w:rPr>
            </w:pPr>
          </w:p>
        </w:tc>
        <w:tc>
          <w:tcPr>
            <w:tcW w:w="3486" w:type="dxa"/>
          </w:tcPr>
          <w:p w14:paraId="226E50C5" w14:textId="77777777" w:rsidR="009B7C9F" w:rsidRDefault="009B7C9F" w:rsidP="009B7C9F">
            <w:pPr>
              <w:bidi/>
              <w:rPr>
                <w:rtl/>
                <w:lang w:bidi="fa-IR"/>
              </w:rPr>
            </w:pPr>
          </w:p>
        </w:tc>
      </w:tr>
    </w:tbl>
    <w:p w14:paraId="0A4B1FD7" w14:textId="77777777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ـــــ بر ـــــ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F41B5A6" w:rsidR="009B7C9F" w:rsidRDefault="009B7C9F" w:rsidP="009B7C9F">
      <w:pPr>
        <w:bidi/>
        <w:rPr>
          <w:rtl/>
          <w:lang w:bidi="fa-IR"/>
        </w:rPr>
      </w:pPr>
      <w:r w:rsidRPr="009B7C9F">
        <w:rPr>
          <w:rtl/>
          <w:lang w:bidi="fa-IR"/>
        </w:rPr>
        <w:t xml:space="preserve">خوب است بدانیم ۱ ب صفحه </w:t>
      </w:r>
      <w:r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70D3E919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0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ـــــ داشته باشد:</w:t>
      </w:r>
    </w:p>
    <w:p w14:paraId="7CBC9A7D" w14:textId="659DE4D2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ـــــ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>و بین کلمه و کلمه: ـــــــــــــ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0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6DD556B6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0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0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044F7F57" w:rsidR="009A4D4C" w:rsidRPr="009A4D4C" w:rsidRDefault="009A4D4C" w:rsidP="009A4D4C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0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۴: ترکیب زیر را </w:t>
      </w:r>
      <w:proofErr w:type="spellStart"/>
      <w:r w:rsidRPr="009A4D4C">
        <w:rPr>
          <w:rtl/>
          <w:lang w:bidi="fa-IR"/>
        </w:rPr>
        <w:t>نام‌گذاری</w:t>
      </w:r>
      <w:proofErr w:type="spellEnd"/>
      <w:r w:rsidRPr="009A4D4C">
        <w:rPr>
          <w:rtl/>
          <w:lang w:bidi="fa-IR"/>
        </w:rPr>
        <w:t xml:space="preserve"> کنید: ( وقتی ترکیب، </w:t>
      </w:r>
      <w:proofErr w:type="spellStart"/>
      <w:r w:rsidRPr="009A4D4C">
        <w:rPr>
          <w:rtl/>
          <w:lang w:bidi="fa-IR"/>
        </w:rPr>
        <w:t>شلوغه</w:t>
      </w:r>
      <w:proofErr w:type="spellEnd"/>
      <w:r w:rsidRPr="009A4D4C">
        <w:rPr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9A4D4C">
        <w:rPr>
          <w:rtl/>
          <w:lang w:bidi="fa-IR"/>
        </w:rPr>
        <w:t>ننویسی</w:t>
      </w:r>
      <w:proofErr w:type="spellEnd"/>
      <w:r w:rsidRPr="009A4D4C">
        <w:rPr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2E461F7E" w:rsidR="003E3818" w:rsidRDefault="003E3818" w:rsidP="003E3818">
      <w:pPr>
        <w:bidi/>
        <w:rPr>
          <w:lang w:bidi="fa-IR"/>
        </w:rPr>
      </w:pPr>
    </w:p>
    <w:p w14:paraId="0B566743" w14:textId="6FD910BF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1BF9CE30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5D3E79D5" w:rsidR="0022745A" w:rsidRPr="0022745A" w:rsidRDefault="0022745A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rtl/>
          <w:lang w:bidi="fa-IR"/>
        </w:rPr>
        <w:t xml:space="preserve">این </w:t>
      </w:r>
      <w:proofErr w:type="spellStart"/>
      <w:r w:rsidRPr="0022745A">
        <w:rPr>
          <w:rtl/>
          <w:lang w:bidi="fa-IR"/>
        </w:rPr>
        <w:t>هیدروکربن‌ها</w:t>
      </w:r>
      <w:proofErr w:type="spellEnd"/>
      <w:r w:rsidRPr="0022745A">
        <w:rPr>
          <w:rtl/>
          <w:lang w:bidi="fa-IR"/>
        </w:rPr>
        <w:t xml:space="preserve"> در ساختار خود، </w:t>
      </w:r>
      <w:r w:rsidRPr="0022745A">
        <w:rPr>
          <w:u w:val="single"/>
          <w:rtl/>
          <w:lang w:bidi="fa-IR"/>
        </w:rPr>
        <w:t>یک</w:t>
      </w:r>
      <w:r w:rsidRPr="0022745A">
        <w:rPr>
          <w:rtl/>
          <w:lang w:bidi="fa-IR"/>
        </w:rPr>
        <w:t xml:space="preserve"> پیوند دوگانه ــــــ </w:t>
      </w:r>
      <w:r w:rsidRPr="0022745A">
        <w:rPr>
          <w:rFonts w:ascii="Arial" w:hAnsi="Arial" w:cs="Arial" w:hint="cs"/>
          <w:rtl/>
          <w:lang w:bidi="fa-IR"/>
        </w:rPr>
        <w:t>–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ــــــ</w:t>
      </w:r>
      <w:r w:rsidRPr="0022745A">
        <w:rPr>
          <w:rtl/>
          <w:lang w:bidi="fa-IR"/>
        </w:rPr>
        <w:t xml:space="preserve"> ( </w:t>
      </w:r>
      <w:r>
        <w:rPr>
          <w:lang w:bidi="fa-IR"/>
        </w:rPr>
        <w:tab/>
      </w:r>
      <w:r>
        <w:rPr>
          <w:lang w:bidi="fa-IR"/>
        </w:rPr>
        <w:tab/>
      </w:r>
      <w:r w:rsidRPr="0022745A">
        <w:rPr>
          <w:rtl/>
          <w:lang w:bidi="fa-IR"/>
        </w:rPr>
        <w:t xml:space="preserve"> ) </w:t>
      </w:r>
      <w:r w:rsidRPr="0022745A">
        <w:rPr>
          <w:rFonts w:hint="cs"/>
          <w:rtl/>
          <w:lang w:bidi="fa-IR"/>
        </w:rPr>
        <w:t>دارند</w:t>
      </w:r>
      <w:r w:rsidRPr="0022745A">
        <w:rPr>
          <w:rtl/>
          <w:lang w:bidi="fa-IR"/>
        </w:rPr>
        <w:t xml:space="preserve">. </w:t>
      </w:r>
      <w:r w:rsidRPr="0022745A">
        <w:rPr>
          <w:rFonts w:hint="cs"/>
          <w:rtl/>
          <w:lang w:bidi="fa-IR"/>
        </w:rPr>
        <w:t>برا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نامگذاری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پسوند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«ـ</w:t>
      </w:r>
      <w:proofErr w:type="spellStart"/>
      <w:r w:rsidRPr="0022745A">
        <w:rPr>
          <w:rFonts w:hint="cs"/>
          <w:rtl/>
          <w:lang w:bidi="fa-IR"/>
        </w:rPr>
        <w:t>ِ</w:t>
      </w:r>
      <w:r w:rsidRPr="0022745A">
        <w:rPr>
          <w:rtl/>
          <w:lang w:bidi="fa-IR"/>
        </w:rPr>
        <w:t>ن</w:t>
      </w:r>
      <w:proofErr w:type="spellEnd"/>
      <w:r w:rsidRPr="0022745A">
        <w:rPr>
          <w:rtl/>
          <w:lang w:bidi="fa-IR"/>
        </w:rPr>
        <w:t xml:space="preserve">» را به لفظ </w:t>
      </w:r>
      <w:proofErr w:type="spellStart"/>
      <w:r w:rsidRPr="0022745A">
        <w:rPr>
          <w:rtl/>
          <w:lang w:bidi="fa-IR"/>
        </w:rPr>
        <w:t>آلک</w:t>
      </w:r>
      <w:proofErr w:type="spellEnd"/>
      <w:r w:rsidRPr="0022745A">
        <w:rPr>
          <w:rtl/>
          <w:lang w:bidi="fa-IR"/>
        </w:rPr>
        <w:t xml:space="preserve"> </w:t>
      </w:r>
      <w:proofErr w:type="spellStart"/>
      <w:r w:rsidRPr="0022745A">
        <w:rPr>
          <w:rtl/>
          <w:lang w:bidi="fa-IR"/>
        </w:rPr>
        <w:t>می‌افزاییم</w:t>
      </w:r>
      <w:proofErr w:type="spellEnd"/>
      <w:r w:rsidRPr="0022745A">
        <w:rPr>
          <w:rtl/>
          <w:lang w:bidi="fa-IR"/>
        </w:rPr>
        <w:t xml:space="preserve">. </w:t>
      </w:r>
      <w:proofErr w:type="spellStart"/>
      <w:r w:rsidRPr="0022745A">
        <w:rPr>
          <w:rtl/>
          <w:lang w:bidi="fa-IR"/>
        </w:rPr>
        <w:t>ساده‌ترین</w:t>
      </w:r>
      <w:proofErr w:type="spellEnd"/>
      <w:r w:rsidRPr="0022745A">
        <w:rPr>
          <w:rtl/>
          <w:lang w:bidi="fa-IR"/>
        </w:rPr>
        <w:t xml:space="preserve"> </w:t>
      </w:r>
      <w:proofErr w:type="spellStart"/>
      <w:r w:rsidRPr="0022745A">
        <w:rPr>
          <w:rtl/>
          <w:lang w:bidi="fa-IR"/>
        </w:rPr>
        <w:t>آلکن</w:t>
      </w:r>
      <w:proofErr w:type="spellEnd"/>
      <w:r w:rsidRPr="0022745A">
        <w:rPr>
          <w:rtl/>
          <w:lang w:bidi="fa-IR"/>
        </w:rPr>
        <w:t xml:space="preserve"> ــــ کربن دارد </w:t>
      </w:r>
      <w:r w:rsidRPr="0022745A">
        <w:rPr>
          <w:rFonts w:ascii="Arial" w:hAnsi="Arial" w:cs="Arial" w:hint="cs"/>
          <w:rtl/>
          <w:lang w:bidi="fa-IR"/>
        </w:rPr>
        <w:t>←</w:t>
      </w:r>
      <w:r w:rsidRPr="0022745A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22745A">
        <w:rPr>
          <w:rtl/>
          <w:lang w:bidi="fa-IR"/>
        </w:rPr>
        <w:t xml:space="preserve">( </w:t>
      </w:r>
      <w:r w:rsidRPr="0022745A">
        <w:rPr>
          <w:rFonts w:hint="cs"/>
          <w:rtl/>
          <w:lang w:bidi="fa-IR"/>
        </w:rPr>
        <w:t>فرمول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ــــــ</w:t>
      </w:r>
      <w:r w:rsidRPr="0022745A">
        <w:rPr>
          <w:rtl/>
          <w:lang w:bidi="fa-IR"/>
        </w:rPr>
        <w:t xml:space="preserve"> ) </w:t>
      </w:r>
      <w:r>
        <w:rPr>
          <w:lang w:bidi="fa-IR"/>
        </w:rPr>
        <w:t xml:space="preserve"> </w:t>
      </w:r>
      <w:r>
        <w:rPr>
          <w:rFonts w:hint="cs"/>
          <w:rtl/>
          <w:lang w:bidi="fa-IR"/>
        </w:rPr>
        <w:t>یا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</w:t>
      </w:r>
      <w:r w:rsidRPr="0022745A">
        <w:rPr>
          <w:rtl/>
          <w:lang w:bidi="fa-IR"/>
        </w:rPr>
        <w:t>(</w:t>
      </w:r>
      <w:r w:rsidRPr="0022745A">
        <w:rPr>
          <w:rFonts w:hint="cs"/>
          <w:rtl/>
          <w:lang w:bidi="fa-IR"/>
        </w:rPr>
        <w:t>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فرمول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ساختار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کوتاه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شده</w:t>
      </w:r>
      <w:r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Pr="0022745A">
        <w:rPr>
          <w:rtl/>
          <w:lang w:bidi="fa-IR"/>
        </w:rPr>
        <w:t xml:space="preserve">( </w:t>
      </w:r>
      <w:r w:rsidRPr="0022745A">
        <w:rPr>
          <w:rFonts w:hint="cs"/>
          <w:rtl/>
          <w:lang w:bidi="fa-IR"/>
        </w:rPr>
        <w:t>فرمول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ــــــ</w:t>
      </w:r>
      <w:r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>( نام: ـــــ )</w:t>
      </w:r>
    </w:p>
    <w:p w14:paraId="528B4EF0" w14:textId="77777777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ـــــ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ـــــ یا ـــــ ـــــ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ـــــ ـــــ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515489E5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0E2DAF">
        <w:rPr>
          <w:b/>
          <w:bCs/>
          <w:rtl/>
          <w:lang w:bidi="fa-IR"/>
        </w:rPr>
        <w:t xml:space="preserve">نکته بسیار مهم: پیوند دوگانه، </w:t>
      </w:r>
      <w:r w:rsidRPr="000E2DAF">
        <w:rPr>
          <w:b/>
          <w:bCs/>
          <w:u w:val="single"/>
          <w:rtl/>
          <w:lang w:bidi="fa-IR"/>
        </w:rPr>
        <w:t>باید</w:t>
      </w:r>
      <w:r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77777777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77777777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0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ـــــ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2165752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>( نام: 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77777777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ـــــ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29057434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1B110DE8">
            <wp:simplePos x="0" y="0"/>
            <wp:positionH relativeFrom="column">
              <wp:posOffset>4495800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0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52867145" w14:textId="77977374" w:rsidR="000E2DAF" w:rsidRP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۴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(مربوط به صفحه بعد)</w:t>
      </w:r>
    </w:p>
    <w:p w14:paraId="79596715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6F533920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41DC81FA" w14:textId="77777777" w:rsidR="000E2DAF" w:rsidRPr="000E2DAF" w:rsidRDefault="000E2DAF" w:rsidP="000E2DAF">
      <w:pPr>
        <w:bidi/>
        <w:rPr>
          <w:lang w:bidi="fa-IR"/>
        </w:rPr>
      </w:pPr>
    </w:p>
    <w:p w14:paraId="151C641F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lastRenderedPageBreak/>
        <w:t xml:space="preserve">تمرین ۵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۶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6604D947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از </w:t>
      </w:r>
      <w:proofErr w:type="spellStart"/>
      <w:r w:rsidRPr="00207DB4">
        <w:rPr>
          <w:rtl/>
          <w:lang w:bidi="fa-IR"/>
        </w:rPr>
        <w:t>آلکان‌ها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واکنش‌پذیری</w:t>
      </w:r>
      <w:proofErr w:type="spellEnd"/>
      <w:r w:rsidRPr="00207DB4">
        <w:rPr>
          <w:rtl/>
          <w:lang w:bidi="fa-IR"/>
        </w:rPr>
        <w:t xml:space="preserve"> ـــــ دارند، و به خاطر وجود پیوند دوگانه، سیر ـــــ هستند. در ( </w:t>
      </w:r>
      <w:r w:rsidRPr="00207DB4">
        <w:rPr>
          <w:lang w:bidi="fa-IR"/>
        </w:rPr>
        <w:t>C = C</w:t>
      </w:r>
      <w:r w:rsidRPr="00207DB4">
        <w:rPr>
          <w:rtl/>
          <w:lang w:bidi="fa-IR"/>
        </w:rPr>
        <w:t xml:space="preserve"> ) یکی از دو پیوند، از دیگر </w:t>
      </w:r>
      <w:proofErr w:type="spellStart"/>
      <w:r w:rsidRPr="00207DB4">
        <w:rPr>
          <w:rtl/>
          <w:lang w:bidi="fa-IR"/>
        </w:rPr>
        <w:t>ضعیف‌تر</w:t>
      </w:r>
      <w:proofErr w:type="spellEnd"/>
      <w:r w:rsidRPr="00207DB4">
        <w:rPr>
          <w:rtl/>
          <w:lang w:bidi="fa-IR"/>
        </w:rPr>
        <w:t xml:space="preserve"> است </w:t>
      </w:r>
      <w:proofErr w:type="spellStart"/>
      <w:r w:rsidRPr="00207DB4">
        <w:rPr>
          <w:rtl/>
          <w:lang w:bidi="fa-IR"/>
        </w:rPr>
        <w:t>آسان</w:t>
      </w:r>
      <w:r>
        <w:rPr>
          <w:rFonts w:hint="cs"/>
          <w:rtl/>
          <w:lang w:bidi="fa-IR"/>
        </w:rPr>
        <w:t>‌</w:t>
      </w:r>
      <w:r w:rsidRPr="00207DB4">
        <w:rPr>
          <w:rtl/>
          <w:lang w:bidi="fa-IR"/>
        </w:rPr>
        <w:t>تر</w:t>
      </w:r>
      <w:proofErr w:type="spellEnd"/>
      <w:r w:rsidRPr="00207DB4">
        <w:rPr>
          <w:rtl/>
          <w:lang w:bidi="fa-IR"/>
        </w:rPr>
        <w:t xml:space="preserve"> شکست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 و دو ذره ـــــ </w:t>
      </w:r>
      <w:proofErr w:type="spellStart"/>
      <w:r w:rsidRPr="00207DB4">
        <w:rPr>
          <w:rtl/>
          <w:lang w:bidi="fa-IR"/>
        </w:rPr>
        <w:t>ظرفیتی</w:t>
      </w:r>
      <w:proofErr w:type="spellEnd"/>
      <w:r w:rsidRPr="00207DB4">
        <w:rPr>
          <w:rtl/>
          <w:lang w:bidi="fa-IR"/>
        </w:rPr>
        <w:t xml:space="preserve"> را به دو کربن، متصل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>:</w:t>
      </w:r>
    </w:p>
    <w:p w14:paraId="79FF00E5" w14:textId="49397A89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</w:p>
    <w:p w14:paraId="3D1EA692" w14:textId="5BE90FD8" w:rsidR="00207DB4" w:rsidRDefault="00207DB4" w:rsidP="00207DB4">
      <w:pPr>
        <w:bidi/>
        <w:rPr>
          <w:b/>
          <w:bCs/>
          <w:rtl/>
          <w:lang w:bidi="fa-IR"/>
        </w:rPr>
      </w:pPr>
    </w:p>
    <w:p w14:paraId="40D652DA" w14:textId="793552B4" w:rsidR="00207DB4" w:rsidRDefault="00207DB4" w:rsidP="00207DB4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61C70000" w14:textId="3E737CED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ـــــ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>، ( به جای اینکه ـــــ پیوند دوگانه و ـــــ پیوند یگانه داشته باشد، ـــــ پیوند یگانه خواهد داشت. )</w:t>
      </w:r>
    </w:p>
    <w:p w14:paraId="6F8C5CE6" w14:textId="168099B0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معمولا هر اتم کربن، ۴ پیوند اشتراکی دارد به جز: ــــــــ</w:t>
      </w:r>
    </w:p>
    <w:p w14:paraId="73DD685F" w14:textId="0FF9E77F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3373B82E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ـــــ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664BAEF1" w14:textId="77777777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ـــــ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7777777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>، ـــــ رنگ شوند.</w:t>
      </w:r>
    </w:p>
    <w:p w14:paraId="48FD271D" w14:textId="20A5A4C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ـــــ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0DAEB478" w:rsidR="00207DB4" w:rsidRDefault="00207DB4" w:rsidP="00207DB4">
      <w:pPr>
        <w:bidi/>
        <w:rPr>
          <w:b/>
          <w:bCs/>
          <w:rtl/>
          <w:lang w:bidi="fa-IR"/>
        </w:rPr>
      </w:pPr>
    </w:p>
    <w:p w14:paraId="024E1B17" w14:textId="0971FD60" w:rsidR="00207DB4" w:rsidRDefault="00207DB4" w:rsidP="00207DB4">
      <w:pPr>
        <w:bidi/>
        <w:rPr>
          <w:b/>
          <w:bCs/>
          <w:rtl/>
          <w:lang w:bidi="fa-IR"/>
        </w:rPr>
      </w:pPr>
    </w:p>
    <w:p w14:paraId="7512124F" w14:textId="515547A4" w:rsidR="00207DB4" w:rsidRDefault="00207DB4" w:rsidP="00207DB4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27DACF75" w14:textId="105588E8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484CCAAD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ـــــ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ـــــ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ـــــ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ـــــ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ـــــ تر از آب ) است. به هر نسبتی در ـــــ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ـــــ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7777777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خوب است بدانیم ۱ صفحه ۴۱: </w:t>
      </w:r>
    </w:p>
    <w:p w14:paraId="6A48D6C2" w14:textId="1B300A9B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ـــــ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77777777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ـــــ یا ـــــ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77777777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ـــــ ، ـــــ ـــــ و ـــــ ـــــ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A39452F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ـــــ کربن دارد: ( گاز: ـــــ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77777777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ـــــ است که ( از شعله آن ) در ـــــ کاری و ـــــ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ـــــ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20483729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ـــــ ( ـــــ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ـــــ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6824FB36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77777777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5B86D6BC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D111239">
            <wp:simplePos x="0" y="0"/>
            <wp:positionH relativeFrom="column">
              <wp:posOffset>51625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 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27B92074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>خوب است بدانیم الف و ب صفحه ۴۲</w:t>
      </w:r>
      <w:r>
        <w:rPr>
          <w:lang w:bidi="fa-IR"/>
        </w:rPr>
        <w:t xml:space="preserve"> :</w:t>
      </w:r>
    </w:p>
    <w:p w14:paraId="5BC4D9BE" w14:textId="2E345BA1" w:rsidR="003E3818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ـــــ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p w14:paraId="29AC073B" w14:textId="479E30CF" w:rsidR="007D662D" w:rsidRDefault="007D662D" w:rsidP="007D662D">
      <w:pPr>
        <w:bidi/>
        <w:rPr>
          <w:lang w:bidi="fa-IR"/>
        </w:rPr>
      </w:pPr>
    </w:p>
    <w:p w14:paraId="1AC34EE4" w14:textId="51B64490" w:rsidR="007D662D" w:rsidRDefault="007D662D" w:rsidP="007D662D">
      <w:pPr>
        <w:bidi/>
        <w:rPr>
          <w:lang w:bidi="fa-IR"/>
        </w:rPr>
      </w:pPr>
    </w:p>
    <w:p w14:paraId="587129F1" w14:textId="0862F665" w:rsidR="007D662D" w:rsidRDefault="007D662D" w:rsidP="007D662D">
      <w:pPr>
        <w:bidi/>
        <w:rPr>
          <w:lang w:bidi="fa-IR"/>
        </w:rPr>
      </w:pPr>
    </w:p>
    <w:p w14:paraId="57932D1F" w14:textId="4436F373" w:rsidR="007D662D" w:rsidRDefault="007D662D" w:rsidP="007D662D">
      <w:pPr>
        <w:bidi/>
        <w:rPr>
          <w:lang w:bidi="fa-IR"/>
        </w:rPr>
      </w:pPr>
    </w:p>
    <w:p w14:paraId="0B265FEB" w14:textId="5A3A6561" w:rsidR="007D662D" w:rsidRDefault="007D662D" w:rsidP="007D662D">
      <w:pPr>
        <w:bidi/>
        <w:rPr>
          <w:lang w:bidi="fa-IR"/>
        </w:rPr>
      </w:pPr>
    </w:p>
    <w:p w14:paraId="3C208B8D" w14:textId="2CDC508A" w:rsid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ـــــ ، دو ـــــ ( یا بیشتر ) باشند.</w:t>
      </w:r>
    </w:p>
    <w:p w14:paraId="0D065E51" w14:textId="49240BB3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p w14:paraId="1B0A7A4E" w14:textId="06E1AB32" w:rsidR="007D662D" w:rsidRDefault="007D662D" w:rsidP="007D662D">
      <w:pPr>
        <w:bidi/>
        <w:rPr>
          <w:rtl/>
          <w:lang w:bidi="fa-IR"/>
        </w:rPr>
      </w:pPr>
    </w:p>
    <w:p w14:paraId="1A71567D" w14:textId="090FAB2B" w:rsidR="007D662D" w:rsidRDefault="007D662D" w:rsidP="007D662D">
      <w:pPr>
        <w:bidi/>
        <w:rPr>
          <w:rtl/>
          <w:lang w:bidi="fa-IR"/>
        </w:rPr>
      </w:pPr>
    </w:p>
    <w:p w14:paraId="3926351D" w14:textId="09D05E9F" w:rsidR="007D662D" w:rsidRDefault="007D662D" w:rsidP="007D662D">
      <w:pPr>
        <w:bidi/>
        <w:rPr>
          <w:rtl/>
          <w:lang w:bidi="fa-IR"/>
        </w:rPr>
      </w:pPr>
    </w:p>
    <w:p w14:paraId="19CABF5F" w14:textId="121C6F8A" w:rsidR="007D662D" w:rsidRDefault="007D662D" w:rsidP="007D662D">
      <w:pPr>
        <w:bidi/>
        <w:rPr>
          <w:rtl/>
          <w:lang w:bidi="fa-IR"/>
        </w:rPr>
      </w:pPr>
    </w:p>
    <w:p w14:paraId="2B544EA3" w14:textId="3C6BD06E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ـــــ پیوند دوگانه دارد ) (</w:t>
      </w:r>
      <w:r>
        <w:rPr>
          <w:lang w:bidi="fa-IR"/>
        </w:rPr>
        <w:t>C__H__</w:t>
      </w:r>
      <w:r w:rsidRPr="007D662D">
        <w:rPr>
          <w:rtl/>
          <w:lang w:bidi="fa-IR"/>
        </w:rPr>
        <w:t>)</w:t>
      </w:r>
    </w:p>
    <w:p w14:paraId="67EFB44F" w14:textId="0F27ED99" w:rsidR="007D662D" w:rsidRDefault="007D662D" w:rsidP="007D662D">
      <w:pPr>
        <w:bidi/>
        <w:rPr>
          <w:lang w:bidi="fa-IR"/>
        </w:rPr>
      </w:pPr>
    </w:p>
    <w:p w14:paraId="09D2ADB3" w14:textId="725E5875" w:rsidR="007D662D" w:rsidRDefault="007D662D" w:rsidP="007D662D">
      <w:pPr>
        <w:bidi/>
        <w:rPr>
          <w:lang w:bidi="fa-IR"/>
        </w:rPr>
      </w:pPr>
    </w:p>
    <w:p w14:paraId="287475B2" w14:textId="16D3E471" w:rsidR="007D662D" w:rsidRDefault="007D662D" w:rsidP="007D662D">
      <w:pPr>
        <w:bidi/>
        <w:rPr>
          <w:lang w:bidi="fa-IR"/>
        </w:rPr>
      </w:pPr>
    </w:p>
    <w:p w14:paraId="0AE37A0A" w14:textId="3FB5CDEF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ـــــ ـــــ برای نگهداری ـــــ و ـــــ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تمرین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نزین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چ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ت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یدروژ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ز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هگزا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ک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32423C" w:rsidRDefault="0032423C" w:rsidP="0032423C">
      <w:pPr>
        <w:bidi/>
        <w:rPr>
          <w:lang w:bidi="fa-IR"/>
        </w:rPr>
      </w:pPr>
      <w:r w:rsidRPr="0032423C">
        <w:rPr>
          <w:rtl/>
          <w:lang w:bidi="fa-IR"/>
        </w:rPr>
        <w:t xml:space="preserve">تست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د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صورت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ه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ربن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ودن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دام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هم‌پار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است؟</w:t>
      </w:r>
    </w:p>
    <w:p w14:paraId="2B5673A9" w14:textId="7C690F8A" w:rsidR="0032423C" w:rsidRPr="0032423C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32423C">
        <w:rPr>
          <w:rtl/>
          <w:lang w:bidi="fa-IR"/>
        </w:rPr>
        <w:t xml:space="preserve">۱) </w:t>
      </w:r>
      <w:proofErr w:type="spellStart"/>
      <w:r w:rsidRPr="0032423C">
        <w:rPr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۲) </w:t>
      </w:r>
      <w:proofErr w:type="spellStart"/>
      <w:r w:rsidRPr="0032423C">
        <w:rPr>
          <w:rtl/>
          <w:lang w:bidi="fa-IR"/>
        </w:rPr>
        <w:t>سیکلوآلکان</w:t>
      </w:r>
      <w:proofErr w:type="spellEnd"/>
      <w:r>
        <w:rPr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۳) </w:t>
      </w:r>
      <w:proofErr w:type="spellStart"/>
      <w:r w:rsidRPr="0032423C">
        <w:rPr>
          <w:rtl/>
          <w:lang w:bidi="fa-IR"/>
        </w:rPr>
        <w:t>آلکان</w:t>
      </w:r>
      <w:proofErr w:type="spellEnd"/>
      <w:r>
        <w:rPr>
          <w:lang w:bidi="fa-IR"/>
        </w:rPr>
        <w:tab/>
      </w:r>
      <w:r w:rsidRPr="0032423C">
        <w:rPr>
          <w:rtl/>
          <w:lang w:bidi="fa-IR"/>
        </w:rPr>
        <w:tab/>
      </w:r>
      <w:r w:rsidRPr="0032423C">
        <w:rPr>
          <w:rtl/>
          <w:lang w:bidi="fa-IR"/>
        </w:rPr>
        <w:tab/>
        <w:t xml:space="preserve">۴)  </w:t>
      </w:r>
      <w:proofErr w:type="spellStart"/>
      <w:r w:rsidRPr="0032423C">
        <w:rPr>
          <w:rtl/>
          <w:lang w:bidi="fa-IR"/>
        </w:rPr>
        <w:t>آروماتیک</w:t>
      </w:r>
      <w:proofErr w:type="spellEnd"/>
    </w:p>
    <w:p w14:paraId="20C8AFA4" w14:textId="6CF12123" w:rsidR="00792270" w:rsidRPr="0032423C" w:rsidRDefault="0032423C" w:rsidP="0032423C">
      <w:pPr>
        <w:bidi/>
        <w:rPr>
          <w:rtl/>
          <w:lang w:bidi="fa-IR"/>
        </w:rPr>
      </w:pPr>
      <w:r w:rsidRPr="0032423C">
        <w:rPr>
          <w:rtl/>
          <w:lang w:bidi="fa-IR"/>
        </w:rPr>
        <w:t xml:space="preserve">تمرین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جر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مول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ا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و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سیکلوآلکا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ر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حسب</w:t>
      </w:r>
      <w:r w:rsidRPr="0032423C">
        <w:rPr>
          <w:rtl/>
          <w:lang w:bidi="fa-IR"/>
        </w:rPr>
        <w:t xml:space="preserve"> </w:t>
      </w:r>
      <w:r w:rsidRPr="0032423C">
        <w:rPr>
          <w:lang w:bidi="fa-IR"/>
        </w:rPr>
        <w:t>n</w:t>
      </w:r>
      <w:r w:rsidRPr="0032423C">
        <w:rPr>
          <w:rtl/>
          <w:lang w:bidi="fa-IR"/>
        </w:rPr>
        <w:t xml:space="preserve"> بنویسید</w:t>
      </w:r>
      <w:r>
        <w:rPr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7777777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>نفت خام به طور عمده مخلوطی از ـــــ و به مقدار کم برخی ـــــ ، ـــــ ، ـــــ و غیره است.</w:t>
      </w:r>
    </w:p>
    <w:p w14:paraId="6F24C811" w14:textId="77777777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>مقدار نمک و اسید در نفت خام ـــــ و در مناطق گوناگون، ـــــ است. دلیل: شرایط ـــــ و نحوه ـــــ نفت خام</w:t>
      </w:r>
    </w:p>
    <w:p w14:paraId="711C1E0C" w14:textId="77777777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ـــــ به عنوان ـــــ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46111393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>: ـــــ &gt; ـــــ = ـــــ ـــــ &gt; ـــــ ـــــ</w:t>
      </w:r>
    </w:p>
    <w:p w14:paraId="2AF86D4C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>نفت سفید: ـــــ = ـــــ ـــــ &gt; ـــــ ـــــ &gt; ـــــ ـــــ</w:t>
      </w:r>
    </w:p>
    <w:p w14:paraId="1785D15B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>: ـــــ &gt; ـــــ ـــــ &gt; ـــــ ـــــ &gt; ـــــ ـــــ</w:t>
      </w:r>
    </w:p>
    <w:p w14:paraId="03BD543F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>نفت کوره: ـــــ &lt; ـــــ ـــــ &lt; ـــــ ـــــ &lt; ـــــ ـــــ</w:t>
      </w:r>
    </w:p>
    <w:p w14:paraId="5227A29E" w14:textId="01B7AB18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الف) اندازه </w:t>
      </w:r>
      <w:proofErr w:type="spellStart"/>
      <w:r w:rsidRPr="00AB50BE">
        <w:rPr>
          <w:rtl/>
          <w:lang w:bidi="fa-IR"/>
        </w:rPr>
        <w:t>مولکون</w:t>
      </w:r>
      <w:proofErr w:type="spellEnd"/>
      <w:r w:rsidRPr="00AB50BE">
        <w:rPr>
          <w:rtl/>
          <w:lang w:bidi="fa-IR"/>
        </w:rPr>
        <w:t xml:space="preserve">: نفت کوره      بنزین ( ـــــ </w:t>
      </w:r>
      <w:proofErr w:type="spellStart"/>
      <w:r w:rsidRPr="00AB50BE">
        <w:rPr>
          <w:rtl/>
          <w:lang w:bidi="fa-IR"/>
        </w:rPr>
        <w:t>فرّارتر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قط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و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ر</w:t>
      </w:r>
      <w:r w:rsidRPr="00AB50BE">
        <w:rPr>
          <w:rtl/>
          <w:lang w:bidi="fa-IR"/>
        </w:rPr>
        <w:t xml:space="preserve"> </w:t>
      </w:r>
      <w:r>
        <w:rPr>
          <w:rFonts w:ascii="Segoe UI Emoji" w:hAnsi="Segoe UI Emoji" w:cs="Segoe UI Emoji"/>
          <w:rtl/>
          <w:lang w:bidi="fa-IR"/>
        </w:rPr>
        <w:t>⇄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ر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نداز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ولکول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</w:t>
      </w:r>
      <w:r w:rsidRPr="00AB50BE">
        <w:rPr>
          <w:rtl/>
          <w:lang w:bidi="fa-IR"/>
        </w:rPr>
        <w:t xml:space="preserve">ــ </w:t>
      </w:r>
      <w:proofErr w:type="spellStart"/>
      <w:r w:rsidRPr="00AB50BE">
        <w:rPr>
          <w:rtl/>
          <w:lang w:bidi="fa-IR"/>
        </w:rPr>
        <w:t>کم‌تر</w:t>
      </w:r>
      <w:proofErr w:type="spellEnd"/>
      <w:r w:rsidRPr="00AB50BE">
        <w:rPr>
          <w:rtl/>
          <w:lang w:bidi="fa-IR"/>
        </w:rPr>
        <w:t xml:space="preserve"> است )</w:t>
      </w:r>
    </w:p>
    <w:p w14:paraId="06174796" w14:textId="63182AB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>ب) در نفت سنگین، ـــــ ـــــ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>در نفت سبک، « ـــــ و ـــــ » ، « ـــــ ـــــ » و « ـــــ » بیشتری هست.</w:t>
      </w:r>
    </w:p>
    <w:p w14:paraId="63CA1BBC" w14:textId="77777777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ـــــ ـــــ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77777777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ـــــ است و در نتیجه نفت ـــــ و نفت ـــــ ـــــ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7DE24CA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ـــــ ، ـــــ و ـــــ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ـــــ ـــــ به ـــــ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ـــــ به ـــــ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ـــــ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ـــــ ـــــ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4F90873E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ـــــ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ـــــ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ـــــ به ـــــ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ـــــ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ـــــ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ـــــ تر و ـــــ تر، از جمله مواد ـــــ ـــــ از ـــــ بیرون آمده و به سوی ـــــ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ـــــ شده و به ـــــ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ـــــ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ـــــ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77777777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ـــــ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ـــــ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4D763417" w:rsidR="008840D6" w:rsidRPr="008840D6" w:rsidRDefault="008840D6" w:rsidP="008840D6">
      <w:pPr>
        <w:bidi/>
        <w:jc w:val="center"/>
        <w:rPr>
          <w:b/>
          <w:bCs/>
          <w:lang w:bidi="fa-IR"/>
        </w:rPr>
      </w:pPr>
      <w:proofErr w:type="spellStart"/>
      <w:r w:rsidRPr="008840D6">
        <w:rPr>
          <w:b/>
          <w:bCs/>
          <w:rtl/>
          <w:lang w:bidi="fa-IR"/>
        </w:rPr>
        <w:lastRenderedPageBreak/>
        <w:t>زغال‌سنگ</w:t>
      </w:r>
      <w:proofErr w:type="spellEnd"/>
      <w:r w:rsidRPr="008840D6">
        <w:rPr>
          <w:b/>
          <w:bCs/>
          <w:rtl/>
          <w:lang w:bidi="fa-IR"/>
        </w:rPr>
        <w:t xml:space="preserve"> </w:t>
      </w:r>
      <w:r w:rsidRPr="008840D6">
        <w:rPr>
          <w:rtl/>
          <w:lang w:bidi="fa-IR"/>
        </w:rPr>
        <w:t>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۱۳۵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۶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</m:t>
            </m:r>
          </m:sub>
        </m:sSub>
        <m:r>
          <w:rPr>
            <w:rFonts w:ascii="Cambria Math" w:hAnsi="Cambria Math"/>
            <w:lang w:bidi="fa-IR"/>
          </w:rPr>
          <m:t xml:space="preserve"> N  S</m:t>
        </m:r>
      </m:oMath>
      <w:r w:rsidRPr="008840D6">
        <w:rPr>
          <w:rtl/>
          <w:lang w:bidi="fa-IR"/>
        </w:rPr>
        <w:t>)</w:t>
      </w:r>
    </w:p>
    <w:p w14:paraId="75A6A8E1" w14:textId="72FF216A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50101" behindDoc="1" locked="0" layoutInCell="1" allowOverlap="1" wp14:anchorId="1B561551" wp14:editId="11BD4C4E">
                <wp:simplePos x="0" y="0"/>
                <wp:positionH relativeFrom="column">
                  <wp:posOffset>5274310</wp:posOffset>
                </wp:positionH>
                <wp:positionV relativeFrom="paragraph">
                  <wp:posOffset>643678</wp:posOffset>
                </wp:positionV>
                <wp:extent cx="482600" cy="1404620"/>
                <wp:effectExtent l="0" t="0" r="0" b="635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31F6B0" w14:textId="08189B4F" w:rsidR="008840D6" w:rsidRDefault="008840D6">
                            <w:r w:rsidRPr="008840D6">
                              <w:rPr>
                                <w:rFonts w:hint="cs"/>
                                <w:sz w:val="72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561551" id="_x0000_s1060" type="#_x0000_t202" style="position:absolute;left:0;text-align:left;margin-left:415.3pt;margin-top:50.7pt;width:38pt;height:110.6pt;z-index:-25136637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" filled="f" stroked="f">
                <v:textbox style="mso-fit-shape-to-text:t">
                  <w:txbxContent>
                    <w:p w14:paraId="0D31F6B0" w14:textId="08189B4F" w:rsidR="008840D6" w:rsidRDefault="008840D6">
                      <w:r w:rsidRPr="008840D6">
                        <w:rPr>
                          <w:rFonts w:hint="cs"/>
                          <w:sz w:val="72"/>
                          <w:szCs w:val="72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ـــــ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ـــــ ، جایگزین نفت شود، البته باعث ورود مقدار بیشتری از ـــــ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ـــــ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38757BB9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6C68A5BD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61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GbV&#10;V/k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bidi="fa-IR"/>
        </w:rPr>
        <w:t xml:space="preserve">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r w:rsidRPr="008840D6">
        <w:rPr>
          <w:rFonts w:hint="cs"/>
          <w:rtl/>
          <w:lang w:bidi="fa-IR"/>
        </w:rPr>
        <w:t>بنزین</w:t>
      </w:r>
      <w:r>
        <w:rPr>
          <w:rFonts w:hint="cs"/>
          <w:rtl/>
          <w:lang w:bidi="fa-IR"/>
        </w:rPr>
        <w:t xml:space="preserve">: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Pr="008840D6">
        <w:rPr>
          <w:rtl/>
          <w:lang w:bidi="fa-IR"/>
        </w:rPr>
        <w:t>ـــــ</w:t>
      </w:r>
    </w:p>
    <w:p w14:paraId="0FCFF522" w14:textId="7708B3FE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ـــــ</w:t>
      </w:r>
      <w:r>
        <w:rPr>
          <w:rFonts w:hint="cs"/>
          <w:rtl/>
          <w:lang w:bidi="fa-IR"/>
        </w:rPr>
        <w:t xml:space="preserve"> و </w:t>
      </w:r>
      <w:r w:rsidRPr="008840D6">
        <w:rPr>
          <w:rtl/>
          <w:lang w:bidi="fa-IR"/>
        </w:rPr>
        <w:t>ـــــ</w:t>
      </w:r>
    </w:p>
    <w:p w14:paraId="4EADB725" w14:textId="4A405246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D96C37"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0FFEC8E5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35B2B2D6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ـــــ و ـــــ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ـــــ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6173BC90" w:rsidR="008840D6" w:rsidRPr="00AA57DE" w:rsidRDefault="00D96C37" w:rsidP="00AA57DE">
      <w:pPr>
        <w:bidi/>
        <w:jc w:val="both"/>
        <w:rPr>
          <w:b/>
          <w:bCs/>
          <w:i/>
          <w:lang w:bidi="fa-IR"/>
        </w:rPr>
      </w:pPr>
      <w:r w:rsidRPr="00D96C37">
        <w:rPr>
          <w:rtl/>
          <w:lang w:bidi="fa-IR"/>
        </w:rPr>
        <w:t xml:space="preserve">۲) به ـــــ انداختن گاز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S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rtl/>
          <w:lang w:bidi="fa-IR"/>
        </w:rPr>
        <w:t xml:space="preserve"> خارج شده از </w:t>
      </w:r>
      <w:proofErr w:type="spellStart"/>
      <w:r w:rsidRPr="00D96C37">
        <w:rPr>
          <w:rtl/>
          <w:lang w:bidi="fa-IR"/>
        </w:rPr>
        <w:t>دودکش</w:t>
      </w:r>
      <w:proofErr w:type="spellEnd"/>
      <w:r w:rsidRPr="00D96C37">
        <w:rPr>
          <w:rtl/>
          <w:lang w:bidi="fa-IR"/>
        </w:rPr>
        <w:t xml:space="preserve"> ـــــ ها به کمک </w:t>
      </w:r>
      <w:proofErr w:type="spellStart"/>
      <w:r w:rsidRPr="00D96C37">
        <w:rPr>
          <w:lang w:bidi="fa-IR"/>
        </w:rPr>
        <w:t>CaO</w:t>
      </w:r>
      <w:proofErr w:type="spellEnd"/>
      <w:r w:rsidRPr="008840D6">
        <w:rPr>
          <w:rFonts w:ascii="Arial" w:hAnsi="Arial" w:cs="Arial" w:hint="cs"/>
          <w:rtl/>
          <w:lang w:bidi="fa-IR"/>
        </w:rPr>
        <w:t>←</w:t>
      </w:r>
      <w:r>
        <w:rPr>
          <w:rFonts w:ascii="Arial" w:hAnsi="Arial" w:cs="Arial" w:hint="cs"/>
          <w:rtl/>
          <w:lang w:bidi="fa-IR"/>
        </w:rPr>
        <w:t xml:space="preserve"> </w:t>
      </w:r>
      <m:oMath>
        <m:r>
          <w:rPr>
            <w:rFonts w:ascii="Cambria Math" w:hAnsi="Cambria Math" w:cs="Arial"/>
            <w:lang w:bidi="fa-IR"/>
          </w:rPr>
          <m:t>S</m:t>
        </m:r>
        <m:sSub>
          <m:sSubPr>
            <m:ctrlPr>
              <w:rPr>
                <w:rFonts w:ascii="Cambria Math" w:hAnsi="Cambria Math" w:cs="Arial"/>
                <w:i/>
                <w:lang w:bidi="fa-IR"/>
              </w:rPr>
            </m:ctrlPr>
          </m:sSubPr>
          <m:e>
            <m:r>
              <w:rPr>
                <w:rFonts w:ascii="Cambria Math" w:hAnsi="Cambria Math" w:cs="Arial"/>
                <w:lang w:bidi="fa-IR"/>
              </w:rPr>
              <m:t>O</m:t>
            </m:r>
          </m:e>
          <m:sub>
            <m:r>
              <w:rPr>
                <w:rFonts w:ascii="Cambria Math" w:hAnsi="Cambria Math" w:cs="Arial" w:hint="cs"/>
                <w:rtl/>
                <w:lang w:bidi="fa-IR"/>
              </w:rPr>
              <m:t>۲</m:t>
            </m:r>
          </m:sub>
        </m:sSub>
        <m:r>
          <w:rPr>
            <w:rFonts w:ascii="Cambria Math" w:hAnsi="Cambria Math" w:cs="Arial"/>
            <w:lang w:bidi="fa-IR"/>
          </w:rPr>
          <m:t>( ) + CaO( )</m:t>
        </m:r>
        <m:r>
          <m:rPr>
            <m:sty m:val="p"/>
          </m:rPr>
          <w:rPr>
            <w:rFonts w:ascii="Cambria Math" w:hAnsi="Cambria Math" w:cs="Arial"/>
            <w:rtl/>
            <w:lang w:bidi="fa-IR"/>
          </w:rPr>
          <m:t>→</m:t>
        </m:r>
        <m:r>
          <m:rPr>
            <m:sty m:val="b"/>
          </m:rPr>
          <w:rPr>
            <w:rFonts w:ascii="Cambria Math" w:hAnsi="Cambria Math"/>
            <w:rtl/>
            <w:lang w:bidi="fa-IR"/>
          </w:rPr>
          <m:t>ـــــ</m:t>
        </m:r>
        <m:r>
          <w:rPr>
            <w:rFonts w:ascii="Cambria Math" w:hAnsi="Cambria Math" w:cs="Arial"/>
            <w:lang w:bidi="fa-IR"/>
          </w:rPr>
          <m:t xml:space="preserve"> (s)</m:t>
        </m:r>
      </m:oMath>
    </w:p>
    <w:p w14:paraId="7B5EC1DE" w14:textId="7991303A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ـــــ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ـــــ ـــــ یا ـــــ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ـــــ گاز ـــــ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سبک/سنگین، بی ـــــ و بی ـــــ است و اگر مقدار آن به بیش از ـــــ درصد برسد، احتمال ـــــ وجود دارد. هرچه متان بیشتر باشد، احتمال انفجار نیز ـــــ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>حمل و نقل هوایی ـــــ ترین حالت حمل و نقل بوده و رو به گسترش است.</w:t>
      </w:r>
    </w:p>
    <w:p w14:paraId="5140B7C2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ـــــ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ـــــ سازی و ـــــ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</w:p>
    <w:p w14:paraId="3AD67D1F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>معایب: ـــــ</w:t>
      </w:r>
    </w:p>
    <w:p w14:paraId="0915FC8A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ـــــ ـــــ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ـــــ تشکیل شده است. ( مخلوطی از ـــــ با ـــــ تا ـــــ کربن )</w:t>
      </w:r>
    </w:p>
    <w:p w14:paraId="2B860091" w14:textId="77777777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>یکی از مسائل مهم در تأمین سوخت، ـــــ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796128A5" w14:textId="79F24B2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0AD0A118" w:rsidR="00AD0636" w:rsidRPr="0019038F" w:rsidRDefault="00AA57DE" w:rsidP="0019038F">
      <w:pPr>
        <w:bidi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1951125" behindDoc="1" locked="0" layoutInCell="1" allowOverlap="1" wp14:anchorId="544DA394" wp14:editId="4C16B9E9">
            <wp:simplePos x="0" y="0"/>
            <wp:positionH relativeFrom="column">
              <wp:posOffset>101388</wp:posOffset>
            </wp:positionH>
            <wp:positionV relativeFrom="paragraph">
              <wp:posOffset>9313</wp:posOffset>
            </wp:positionV>
            <wp:extent cx="1046480" cy="243840"/>
            <wp:effectExtent l="0" t="0" r="1270" b="3810"/>
            <wp:wrapNone/>
            <wp:docPr id="58" name="Picture 58" descr="%FontSize=14&#10;%TeXFontSize=14&#10;\documentclass{article}&#10;\usepackage[version=3]{mhchem}&#10;\pagestyle{empty}&#10;\begin{document}&#10;&#10;\ce{CH_2O=4.2\frac{4.2J}{g.c}} 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%FontSize=14&#10;%TeXFontSize=14&#10;\documentclass{article}&#10;\usepackage[version=3]{mhchem}&#10;\pagestyle{empty}&#10;\begin{document}&#10;&#10;\ce{CH_2O=4.2\frac{4.2J}{g.c}} &#10;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AD0636" w:rsidRPr="0019038F" w:rsidSect="000908F9">
      <w:headerReference w:type="even" r:id="rId118"/>
      <w:headerReference w:type="default" r:id="rId119"/>
      <w:footerReference w:type="default" r:id="rId120"/>
      <w:headerReference w:type="first" r:id="rId121"/>
      <w:footerReference w:type="first" r:id="rId122"/>
      <w:footnotePr>
        <w:numRestart w:val="eachPage"/>
      </w:footnotePr>
      <w:pgSz w:w="11906" w:h="16838" w:code="9"/>
      <w:pgMar w:top="720" w:right="720" w:bottom="720" w:left="72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F9C392" w14:textId="77777777" w:rsidR="003C6805" w:rsidRDefault="003C6805" w:rsidP="005B1044">
      <w:pPr>
        <w:spacing w:after="0" w:line="240" w:lineRule="auto"/>
      </w:pPr>
      <w:r>
        <w:separator/>
      </w:r>
    </w:p>
  </w:endnote>
  <w:endnote w:type="continuationSeparator" w:id="0">
    <w:p w14:paraId="130B4D5D" w14:textId="77777777" w:rsidR="003C6805" w:rsidRDefault="003C6805" w:rsidP="005B1044">
      <w:pPr>
        <w:spacing w:after="0" w:line="240" w:lineRule="auto"/>
      </w:pPr>
      <w:r>
        <w:continuationSeparator/>
      </w:r>
    </w:p>
  </w:endnote>
  <w:endnote w:type="continuationNotice" w:id="1">
    <w:p w14:paraId="26BCE75E" w14:textId="77777777" w:rsidR="003C6805" w:rsidRDefault="003C680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D94D39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D94D39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D94D39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62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D94D39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D94D39">
                      <w:rPr>
                        <w:color w:val="595959" w:themeColor="text1" w:themeTint="A6"/>
                      </w:rPr>
                      <w:fldChar w:fldCharType="begin"/>
                    </w:r>
                    <w:r w:rsidRPr="00D94D39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D94D39">
                      <w:rPr>
                        <w:color w:val="595959" w:themeColor="text1" w:themeTint="A6"/>
                      </w:rPr>
                      <w:fldChar w:fldCharType="separate"/>
                    </w:r>
                    <w:r w:rsidRPr="00D94D39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D94D39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63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E7BB51" w14:textId="77777777" w:rsidR="003C6805" w:rsidRDefault="003C6805" w:rsidP="005B1044">
      <w:pPr>
        <w:spacing w:after="0" w:line="240" w:lineRule="auto"/>
      </w:pPr>
      <w:r>
        <w:separator/>
      </w:r>
    </w:p>
  </w:footnote>
  <w:footnote w:type="continuationSeparator" w:id="0">
    <w:p w14:paraId="4AC1AFF2" w14:textId="77777777" w:rsidR="003C6805" w:rsidRDefault="003C6805" w:rsidP="005B1044">
      <w:pPr>
        <w:spacing w:after="0" w:line="240" w:lineRule="auto"/>
      </w:pPr>
      <w:r>
        <w:continuationSeparator/>
      </w:r>
    </w:p>
  </w:footnote>
  <w:footnote w:type="continuationNotice" w:id="1">
    <w:p w14:paraId="0A075198" w14:textId="77777777" w:rsidR="003C6805" w:rsidRDefault="003C6805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3C6805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60475B" w:rsidRDefault="003C6805">
    <w:pPr>
      <w:pStyle w:val="Header"/>
      <w:jc w:val="center"/>
      <w:rPr>
        <w:color w:val="595959" w:themeColor="text1" w:themeTint="A6"/>
        <w:sz w:val="22"/>
        <w:szCs w:val="22"/>
        <w:rtl/>
        <w:lang w:bidi="fa-IR"/>
      </w:rPr>
    </w:pPr>
    <w:r>
      <w:rPr>
        <w:noProof/>
        <w:color w:val="595959" w:themeColor="text1" w:themeTint="A6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>
      <w:rPr>
        <w:rFonts w:hint="cs"/>
        <w:color w:val="595959" w:themeColor="text1" w:themeTint="A6"/>
        <w:sz w:val="20"/>
        <w:szCs w:val="20"/>
        <w:rtl/>
      </w:rPr>
      <w:t xml:space="preserve">شیمی۲، </w:t>
    </w:r>
    <w:r w:rsidR="00A33254" w:rsidRPr="0060475B">
      <w:rPr>
        <w:rFonts w:hint="cs"/>
        <w:color w:val="595959" w:themeColor="text1" w:themeTint="A6"/>
        <w:sz w:val="20"/>
        <w:szCs w:val="20"/>
        <w:rtl/>
      </w:rPr>
      <w:t>فصل</w:t>
    </w:r>
    <w:r w:rsidR="00A33254" w:rsidRPr="0060475B">
      <w:rPr>
        <w:rFonts w:hint="cs"/>
        <w:color w:val="595959" w:themeColor="text1" w:themeTint="A6"/>
        <w:sz w:val="22"/>
        <w:szCs w:val="22"/>
        <w:rtl/>
      </w:rPr>
      <w:t xml:space="preserve"> ۱: قدر </w:t>
    </w:r>
    <w:proofErr w:type="spellStart"/>
    <w:r w:rsidR="00A33254" w:rsidRPr="0060475B">
      <w:rPr>
        <w:rFonts w:hint="cs"/>
        <w:color w:val="595959" w:themeColor="text1" w:themeTint="A6"/>
        <w:sz w:val="22"/>
        <w:szCs w:val="22"/>
        <w:rtl/>
      </w:rPr>
      <w:t>هدایای</w:t>
    </w:r>
    <w:proofErr w:type="spellEnd"/>
    <w:r w:rsidR="00A33254" w:rsidRPr="0060475B">
      <w:rPr>
        <w:rFonts w:hint="cs"/>
        <w:color w:val="595959" w:themeColor="text1" w:themeTint="A6"/>
        <w:sz w:val="22"/>
        <w:szCs w:val="22"/>
        <w:rtl/>
      </w:rPr>
      <w:t xml:space="preserve"> </w:t>
    </w:r>
    <w:proofErr w:type="spellStart"/>
    <w:r w:rsidR="00A33254" w:rsidRPr="0060475B">
      <w:rPr>
        <w:rFonts w:hint="cs"/>
        <w:color w:val="595959" w:themeColor="text1" w:themeTint="A6"/>
        <w:sz w:val="22"/>
        <w:szCs w:val="22"/>
        <w:rtl/>
      </w:rPr>
      <w:t>زمینی</w:t>
    </w:r>
    <w:proofErr w:type="spellEnd"/>
    <w:r w:rsidR="00A33254" w:rsidRPr="0060475B">
      <w:rPr>
        <w:rFonts w:hint="cs"/>
        <w:color w:val="595959" w:themeColor="text1" w:themeTint="A6"/>
        <w:sz w:val="22"/>
        <w:szCs w:val="22"/>
        <w:rtl/>
      </w:rPr>
      <w:t xml:space="preserve"> را </w:t>
    </w:r>
    <w:proofErr w:type="spellStart"/>
    <w:r w:rsidR="00A33254" w:rsidRPr="0060475B">
      <w:rPr>
        <w:rFonts w:hint="cs"/>
        <w:color w:val="595959" w:themeColor="text1" w:themeTint="A6"/>
        <w:sz w:val="22"/>
        <w:szCs w:val="22"/>
        <w:rtl/>
      </w:rPr>
      <w:t>بدانیم</w:t>
    </w:r>
    <w:proofErr w:type="spellEnd"/>
  </w:p>
  <w:p w14:paraId="4F659527" w14:textId="5F91EE50" w:rsidR="00A33254" w:rsidRPr="0060475B" w:rsidRDefault="00A33254">
    <w:pPr>
      <w:pStyle w:val="Header"/>
      <w:pBdr>
        <w:bottom w:val="double" w:sz="6" w:space="1" w:color="auto"/>
      </w:pBdr>
      <w:jc w:val="center"/>
      <w:rPr>
        <w:color w:val="595959" w:themeColor="text1" w:themeTint="A6"/>
        <w:sz w:val="44"/>
        <w:szCs w:val="56"/>
      </w:rPr>
    </w:pPr>
    <w:proofErr w:type="spellStart"/>
    <w:r w:rsidRPr="0060475B">
      <w:rPr>
        <w:rFonts w:hint="cs"/>
        <w:color w:val="595959" w:themeColor="text1" w:themeTint="A6"/>
        <w:sz w:val="32"/>
        <w:szCs w:val="32"/>
        <w:rtl/>
      </w:rPr>
      <w:t>مولف</w:t>
    </w:r>
    <w:proofErr w:type="spellEnd"/>
    <w:r w:rsidRPr="0060475B">
      <w:rPr>
        <w:rFonts w:hint="cs"/>
        <w:color w:val="595959" w:themeColor="text1" w:themeTint="A6"/>
        <w:sz w:val="32"/>
        <w:szCs w:val="32"/>
        <w:rtl/>
      </w:rPr>
      <w:t xml:space="preserve">: </w:t>
    </w:r>
    <w:proofErr w:type="spellStart"/>
    <w:r w:rsidRPr="0060475B">
      <w:rPr>
        <w:rFonts w:hint="cs"/>
        <w:color w:val="595959" w:themeColor="text1" w:themeTint="A6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3C6805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0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2"/>
  </w:num>
  <w:num w:numId="19">
    <w:abstractNumId w:val="14"/>
  </w:num>
  <w:num w:numId="20">
    <w:abstractNumId w:val="6"/>
  </w:num>
  <w:num w:numId="21">
    <w:abstractNumId w:val="13"/>
  </w:num>
  <w:num w:numId="22">
    <w:abstractNumId w:val="21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chemfig}_x000d__x000a_\usepackage{gensymb}_x000d__x000a_\usepackage{xepersian}_x000d__x000a_\setdigitfont{XB Niloofar}_x000d__x000a_\settextfont{XB Niloofar}_x000d__x000a_\begin{document}_x000d__x000a_{\huge _x000d__x000a_    \setchemfig{atom sep=2em,bond style={line width=1pt}}  _x000d__x000a_    \chemfig{}_x000d__x000a_}_x000d__x000a_$$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5947"/>
    <w:rsid w:val="00067561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F3740"/>
    <w:rsid w:val="001F3905"/>
    <w:rsid w:val="001F5ED7"/>
    <w:rsid w:val="002010A2"/>
    <w:rsid w:val="00205029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907A7"/>
    <w:rsid w:val="002A037E"/>
    <w:rsid w:val="002A0E7E"/>
    <w:rsid w:val="002A3D7F"/>
    <w:rsid w:val="002B20FA"/>
    <w:rsid w:val="002B7AA3"/>
    <w:rsid w:val="002C0099"/>
    <w:rsid w:val="002C3C78"/>
    <w:rsid w:val="002C4AD7"/>
    <w:rsid w:val="002C7AED"/>
    <w:rsid w:val="002D5B86"/>
    <w:rsid w:val="002E18F1"/>
    <w:rsid w:val="002E2B66"/>
    <w:rsid w:val="002E3728"/>
    <w:rsid w:val="002E420D"/>
    <w:rsid w:val="002E5158"/>
    <w:rsid w:val="002E5B56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32C01"/>
    <w:rsid w:val="00336DC6"/>
    <w:rsid w:val="00337545"/>
    <w:rsid w:val="00346A5C"/>
    <w:rsid w:val="00355668"/>
    <w:rsid w:val="003575CA"/>
    <w:rsid w:val="00361A97"/>
    <w:rsid w:val="00364A9D"/>
    <w:rsid w:val="003652B5"/>
    <w:rsid w:val="00373B7A"/>
    <w:rsid w:val="00373C0E"/>
    <w:rsid w:val="003763FA"/>
    <w:rsid w:val="003937F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400386"/>
    <w:rsid w:val="00400851"/>
    <w:rsid w:val="004008DF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40E07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215A"/>
    <w:rsid w:val="004932D7"/>
    <w:rsid w:val="0049482E"/>
    <w:rsid w:val="00496046"/>
    <w:rsid w:val="004A4567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43B3"/>
    <w:rsid w:val="005D5B1C"/>
    <w:rsid w:val="005E2990"/>
    <w:rsid w:val="005E4B9E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4001"/>
    <w:rsid w:val="006149A2"/>
    <w:rsid w:val="00617B30"/>
    <w:rsid w:val="00617E78"/>
    <w:rsid w:val="00621F78"/>
    <w:rsid w:val="00624C8B"/>
    <w:rsid w:val="006250DC"/>
    <w:rsid w:val="0062584F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90373"/>
    <w:rsid w:val="00693A27"/>
    <w:rsid w:val="00693DBC"/>
    <w:rsid w:val="00693DDA"/>
    <w:rsid w:val="00693E64"/>
    <w:rsid w:val="0069771E"/>
    <w:rsid w:val="0069793A"/>
    <w:rsid w:val="006A583A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17DD"/>
    <w:rsid w:val="007019D5"/>
    <w:rsid w:val="00701F25"/>
    <w:rsid w:val="00702AA3"/>
    <w:rsid w:val="00705E2F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A0B91"/>
    <w:rsid w:val="007A2565"/>
    <w:rsid w:val="007A2793"/>
    <w:rsid w:val="007A5650"/>
    <w:rsid w:val="007A74D9"/>
    <w:rsid w:val="007A7EC4"/>
    <w:rsid w:val="007B3D6E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71B0"/>
    <w:rsid w:val="008C01A9"/>
    <w:rsid w:val="008C575C"/>
    <w:rsid w:val="008C6626"/>
    <w:rsid w:val="008D44D6"/>
    <w:rsid w:val="008D68FC"/>
    <w:rsid w:val="008E3CFA"/>
    <w:rsid w:val="008E44C1"/>
    <w:rsid w:val="008E45E8"/>
    <w:rsid w:val="008E5833"/>
    <w:rsid w:val="008F2383"/>
    <w:rsid w:val="008F50B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54B6D"/>
    <w:rsid w:val="00955D7E"/>
    <w:rsid w:val="009627EF"/>
    <w:rsid w:val="00962A0D"/>
    <w:rsid w:val="00966392"/>
    <w:rsid w:val="0097293F"/>
    <w:rsid w:val="009747E4"/>
    <w:rsid w:val="009761DA"/>
    <w:rsid w:val="00980C3E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75E6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36A4"/>
    <w:rsid w:val="00C546CE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C466F"/>
    <w:rsid w:val="00CC46D3"/>
    <w:rsid w:val="00CC75D6"/>
    <w:rsid w:val="00CD3208"/>
    <w:rsid w:val="00CD3F73"/>
    <w:rsid w:val="00CD5038"/>
    <w:rsid w:val="00CD61C9"/>
    <w:rsid w:val="00CD753E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2F1C"/>
    <w:rsid w:val="00DF3236"/>
    <w:rsid w:val="00DF37CD"/>
    <w:rsid w:val="00DF4B01"/>
    <w:rsid w:val="00DF5555"/>
    <w:rsid w:val="00E0052C"/>
    <w:rsid w:val="00E01742"/>
    <w:rsid w:val="00E02C4C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7CB"/>
    <w:rsid w:val="00E742A8"/>
    <w:rsid w:val="00E81010"/>
    <w:rsid w:val="00E851EA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7533"/>
    <w:rsid w:val="00F17ADD"/>
    <w:rsid w:val="00F17E88"/>
    <w:rsid w:val="00F20196"/>
    <w:rsid w:val="00F21CEC"/>
    <w:rsid w:val="00F264C0"/>
    <w:rsid w:val="00F2699E"/>
    <w:rsid w:val="00F35E4C"/>
    <w:rsid w:val="00F368CC"/>
    <w:rsid w:val="00F4069D"/>
    <w:rsid w:val="00F4631D"/>
    <w:rsid w:val="00F50AE6"/>
    <w:rsid w:val="00F54D46"/>
    <w:rsid w:val="00F559EC"/>
    <w:rsid w:val="00F63A76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3D73"/>
    <w:rsid w:val="00F97DC3"/>
    <w:rsid w:val="00FA1A95"/>
    <w:rsid w:val="00FA46AD"/>
    <w:rsid w:val="00FA77B3"/>
    <w:rsid w:val="00FB000D"/>
    <w:rsid w:val="00FB0E79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5482"/>
    <w:rPr>
      <w:rFonts w:cs="B Nazan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7.png"/><Relationship Id="rId68" Type="http://schemas.openxmlformats.org/officeDocument/2006/relationships/image" Target="media/image62.png"/><Relationship Id="rId84" Type="http://schemas.openxmlformats.org/officeDocument/2006/relationships/image" Target="media/image77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6" Type="http://schemas.openxmlformats.org/officeDocument/2006/relationships/image" Target="media/image10.png"/><Relationship Id="rId107" Type="http://schemas.openxmlformats.org/officeDocument/2006/relationships/image" Target="media/image100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53" Type="http://schemas.openxmlformats.org/officeDocument/2006/relationships/image" Target="media/image47.png"/><Relationship Id="rId58" Type="http://schemas.openxmlformats.org/officeDocument/2006/relationships/image" Target="media/image52.png"/><Relationship Id="rId74" Type="http://schemas.openxmlformats.org/officeDocument/2006/relationships/image" Target="media/image68.png"/><Relationship Id="rId79" Type="http://schemas.openxmlformats.org/officeDocument/2006/relationships/image" Target="media/image73.wmf"/><Relationship Id="rId102" Type="http://schemas.openxmlformats.org/officeDocument/2006/relationships/image" Target="media/image95.png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83.png"/><Relationship Id="rId95" Type="http://schemas.openxmlformats.org/officeDocument/2006/relationships/image" Target="media/image8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18" Type="http://schemas.openxmlformats.org/officeDocument/2006/relationships/header" Target="header1.xml"/><Relationship Id="rId80" Type="http://schemas.openxmlformats.org/officeDocument/2006/relationships/oleObject" Target="embeddings/oleObject1.bin"/><Relationship Id="rId85" Type="http://schemas.openxmlformats.org/officeDocument/2006/relationships/image" Target="media/image78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124" Type="http://schemas.openxmlformats.org/officeDocument/2006/relationships/theme" Target="theme/theme1.xml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119" Type="http://schemas.openxmlformats.org/officeDocument/2006/relationships/header" Target="header2.xml"/><Relationship Id="rId44" Type="http://schemas.openxmlformats.org/officeDocument/2006/relationships/image" Target="media/image38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81" Type="http://schemas.openxmlformats.org/officeDocument/2006/relationships/image" Target="media/image74.png"/><Relationship Id="rId86" Type="http://schemas.openxmlformats.org/officeDocument/2006/relationships/image" Target="media/image7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2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5.png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61" Type="http://schemas.openxmlformats.org/officeDocument/2006/relationships/image" Target="media/image55.png"/><Relationship Id="rId82" Type="http://schemas.openxmlformats.org/officeDocument/2006/relationships/image" Target="media/image75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6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99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7</TotalTime>
  <Pages>1</Pages>
  <Words>7864</Words>
  <Characters>44826</Characters>
  <Application>Microsoft Office Word</Application>
  <DocSecurity>0</DocSecurity>
  <Lines>373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36</cp:revision>
  <cp:lastPrinted>2023-10-12T11:55:00Z</cp:lastPrinted>
  <dcterms:created xsi:type="dcterms:W3CDTF">2023-08-04T12:53:00Z</dcterms:created>
  <dcterms:modified xsi:type="dcterms:W3CDTF">2023-10-12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